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6591D" w:rsidRPr="0066591D" w:rsidRDefault="0066591D" w:rsidP="0066591D">
      <w:pPr>
        <w:spacing w:after="0" w:line="240" w:lineRule="auto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Комплект оценочных материалов по дисциплине</w:t>
      </w:r>
    </w:p>
    <w:p w:rsidR="0066591D" w:rsidRPr="0066591D" w:rsidRDefault="00B106FD" w:rsidP="0066591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  <w:bookmarkStart w:id="0" w:name="_Hlk199173758"/>
      <w:r w:rsidRPr="00B106FD">
        <w:rPr>
          <w:rFonts w:ascii="Times New Roman" w:eastAsia="Times New Roman" w:hAnsi="Times New Roman" w:cs="Times New Roman"/>
          <w:b/>
          <w:bCs/>
          <w:sz w:val="28"/>
          <w:lang w:eastAsia="ru-RU"/>
        </w:rPr>
        <w:t>ЕН.01 Элементы высшей математики</w:t>
      </w:r>
      <w:bookmarkEnd w:id="0"/>
    </w:p>
    <w:p w:rsidR="0066591D" w:rsidRPr="0066591D" w:rsidRDefault="0066591D" w:rsidP="0066591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lang w:eastAsia="ru-RU"/>
        </w:rPr>
      </w:pPr>
      <w:r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для специальности </w:t>
      </w:r>
      <w:r w:rsidR="00B106FD" w:rsidRPr="00B106FD">
        <w:rPr>
          <w:rFonts w:ascii="Times New Roman" w:eastAsia="Times New Roman" w:hAnsi="Times New Roman" w:cs="Times New Roman"/>
          <w:b/>
          <w:sz w:val="28"/>
          <w:lang w:eastAsia="ru-RU"/>
        </w:rPr>
        <w:t>09.02.03 Программирование в компьютерных системах</w:t>
      </w:r>
    </w:p>
    <w:p w:rsidR="0066591D" w:rsidRPr="0066591D" w:rsidRDefault="0066591D" w:rsidP="0066591D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66591D" w:rsidRPr="0066591D" w:rsidRDefault="0066591D" w:rsidP="0066591D">
      <w:pPr>
        <w:spacing w:after="24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</w:t>
      </w:r>
    </w:p>
    <w:p w:rsidR="0066591D" w:rsidRPr="0066591D" w:rsidRDefault="0066591D" w:rsidP="0066591D">
      <w:pPr>
        <w:spacing w:after="24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выбор правильного ответа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Выберите один правильный ответ</w:t>
      </w:r>
    </w:p>
    <w:p w:rsidR="0066591D" w:rsidRPr="0066591D" w:rsidRDefault="0066591D" w:rsidP="0066591D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Порядок определителя – это:</w:t>
      </w:r>
    </w:p>
    <w:p w:rsidR="0066591D" w:rsidRPr="0066591D" w:rsidRDefault="0066591D" w:rsidP="0066591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 диапазон значений его элементов</w:t>
      </w:r>
    </w:p>
    <w:p w:rsidR="0066591D" w:rsidRPr="0066591D" w:rsidRDefault="0066591D" w:rsidP="0066591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 значение определителя</w:t>
      </w:r>
    </w:p>
    <w:p w:rsidR="0066591D" w:rsidRPr="0066591D" w:rsidRDefault="0066591D" w:rsidP="0066591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 число его строк и столбцов</w:t>
      </w:r>
    </w:p>
    <w:p w:rsidR="0066591D" w:rsidRPr="0066591D" w:rsidRDefault="0066591D" w:rsidP="0066591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 сумма индексов последнего элемента последней строки</w:t>
      </w:r>
    </w:p>
    <w:p w:rsidR="0066591D" w:rsidRPr="0066591D" w:rsidRDefault="0066591D" w:rsidP="00E306E8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Calibri" w:hAnsi="Times New Roman" w:cs="Times New Roman"/>
          <w:sz w:val="28"/>
          <w:szCs w:val="28"/>
        </w:rPr>
      </w:pPr>
      <w:r w:rsidRPr="0066591D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В</w:t>
      </w:r>
      <w:proofErr w:type="gramEnd"/>
    </w:p>
    <w:p w:rsidR="0066591D" w:rsidRPr="0066591D" w:rsidRDefault="0066591D" w:rsidP="00E306E8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, 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Выберите один правильный ответ</w:t>
      </w:r>
    </w:p>
    <w:p w:rsidR="0066591D" w:rsidRPr="0066591D" w:rsidRDefault="0066591D" w:rsidP="0066591D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Найдите производную функции:</w:t>
      </w:r>
    </w:p>
    <w:p w:rsidR="008B585D" w:rsidRPr="008B585D" w:rsidRDefault="008B585D" w:rsidP="0066591D">
      <w:pPr>
        <w:spacing w:after="0" w:line="240" w:lineRule="auto"/>
        <w:jc w:val="both"/>
        <w:rPr>
          <w:rStyle w:val="fontstyle21"/>
        </w:rPr>
      </w:pPr>
      <m:oMathPara>
        <m:oMath>
          <m:r>
            <w:rPr>
              <w:rStyle w:val="fontstyle21"/>
              <w:rFonts w:cs="Cambria Math"/>
            </w:rPr>
            <m:t>y</m:t>
          </m:r>
          <m:r>
            <w:rPr>
              <w:rStyle w:val="fontstyle21"/>
            </w:rPr>
            <m:t xml:space="preserve"> = sin(2</m:t>
          </m:r>
          <m:r>
            <w:rPr>
              <w:rStyle w:val="fontstyle21"/>
              <w:rFonts w:cs="Cambria Math"/>
            </w:rPr>
            <m:t>x</m:t>
          </m:r>
          <m:r>
            <w:rPr>
              <w:rStyle w:val="fontstyle21"/>
            </w:rPr>
            <m:t>-3)</m:t>
          </m:r>
        </m:oMath>
      </m:oMathPara>
    </w:p>
    <w:p w:rsidR="0066591D" w:rsidRPr="0066591D" w:rsidRDefault="0066591D" w:rsidP="00E306E8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>А)</w:t>
      </w:r>
      <w:r w:rsidR="008B585D" w:rsidRPr="008B585D">
        <w:rPr>
          <w:rStyle w:val="fontstyle21"/>
          <w:rFonts w:cs="Cambria Math"/>
        </w:rPr>
        <w:t xml:space="preserve"> </w:t>
      </w:r>
      <m:oMath>
        <m:r>
          <w:rPr>
            <w:rStyle w:val="fontstyle21"/>
            <w:rFonts w:cs="Cambria Math"/>
          </w:rPr>
          <m:t>y</m:t>
        </m:r>
        <m:r>
          <w:rPr>
            <w:rStyle w:val="fontstyle21"/>
          </w:rPr>
          <m:t>' = cos(2</m:t>
        </m:r>
        <m:r>
          <w:rPr>
            <w:rStyle w:val="fontstyle21"/>
            <w:rFonts w:cs="Cambria Math"/>
          </w:rPr>
          <m:t>x-3</m:t>
        </m:r>
        <m:r>
          <w:rPr>
            <w:rStyle w:val="fontstyle21"/>
          </w:rPr>
          <m:t>)</m:t>
        </m:r>
      </m:oMath>
    </w:p>
    <w:p w:rsidR="0066591D" w:rsidRPr="0066591D" w:rsidRDefault="0066591D" w:rsidP="00E306E8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>Б)</w:t>
      </w:r>
      <w:r w:rsidR="008B585D" w:rsidRPr="008B585D">
        <w:rPr>
          <w:rStyle w:val="fontstyle21"/>
          <w:rFonts w:cs="Cambria Math"/>
        </w:rPr>
        <w:t xml:space="preserve"> </w:t>
      </w:r>
      <m:oMath>
        <m:sSup>
          <m:sSupPr>
            <m:ctrlPr>
              <w:rPr>
                <w:rStyle w:val="fontstyle21"/>
                <w:bCs/>
                <w:i/>
              </w:rPr>
            </m:ctrlPr>
          </m:sSupPr>
          <m:e>
            <m:r>
              <w:rPr>
                <w:rStyle w:val="fontstyle21"/>
                <w:rFonts w:cs="Cambria Math"/>
              </w:rPr>
              <m:t>y</m:t>
            </m:r>
            <m:ctrlPr>
              <w:rPr>
                <w:rStyle w:val="fontstyle21"/>
                <w:rFonts w:cs="Cambria Math"/>
                <w:bCs/>
                <w:i/>
              </w:rPr>
            </m:ctrlPr>
          </m:e>
          <m:sup>
            <m:r>
              <w:rPr>
                <w:rStyle w:val="fontstyle21"/>
              </w:rPr>
              <m:t>'</m:t>
            </m:r>
          </m:sup>
        </m:sSup>
        <m:r>
          <w:rPr>
            <w:rStyle w:val="fontstyle21"/>
          </w:rPr>
          <m:t>=-cos(2</m:t>
        </m:r>
        <m:r>
          <w:rPr>
            <w:rStyle w:val="fontstyle21"/>
            <w:rFonts w:cs="Cambria Math"/>
          </w:rPr>
          <m:t>x</m:t>
        </m:r>
        <m:r>
          <w:rPr>
            <w:rStyle w:val="fontstyle21"/>
          </w:rPr>
          <m:t>)</m:t>
        </m:r>
      </m:oMath>
    </w:p>
    <w:p w:rsidR="0066591D" w:rsidRPr="0066591D" w:rsidRDefault="0066591D" w:rsidP="00E306E8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m:oMath>
        <m:r>
          <w:rPr>
            <w:rStyle w:val="fontstyle21"/>
            <w:rFonts w:cs="Cambria Math"/>
          </w:rPr>
          <m:t>y</m:t>
        </m:r>
        <m:r>
          <w:rPr>
            <w:rStyle w:val="fontstyle21"/>
          </w:rPr>
          <m:t>' =2 cos(2</m:t>
        </m:r>
        <m:r>
          <w:rPr>
            <w:rStyle w:val="fontstyle21"/>
            <w:rFonts w:cs="Cambria Math"/>
          </w:rPr>
          <m:t>x-3</m:t>
        </m:r>
        <m:r>
          <w:rPr>
            <w:rStyle w:val="fontstyle21"/>
          </w:rPr>
          <m:t>)</m:t>
        </m:r>
      </m:oMath>
    </w:p>
    <w:p w:rsidR="0066591D" w:rsidRPr="0066591D" w:rsidRDefault="0066591D" w:rsidP="00E306E8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m:oMath>
        <m:sSup>
          <m:sSupPr>
            <m:ctrlPr>
              <w:rPr>
                <w:rStyle w:val="fontstyle21"/>
                <w:bCs/>
                <w:i/>
              </w:rPr>
            </m:ctrlPr>
          </m:sSupPr>
          <m:e>
            <m:r>
              <w:rPr>
                <w:rStyle w:val="fontstyle21"/>
                <w:rFonts w:cs="Cambria Math"/>
              </w:rPr>
              <m:t>y</m:t>
            </m:r>
            <m:ctrlPr>
              <w:rPr>
                <w:rStyle w:val="fontstyle21"/>
                <w:rFonts w:cs="Cambria Math"/>
                <w:bCs/>
                <w:i/>
              </w:rPr>
            </m:ctrlPr>
          </m:e>
          <m:sup>
            <m:r>
              <w:rPr>
                <w:rStyle w:val="fontstyle21"/>
              </w:rPr>
              <m:t>'</m:t>
            </m:r>
          </m:sup>
        </m:sSup>
        <m:r>
          <w:rPr>
            <w:rStyle w:val="fontstyle21"/>
          </w:rPr>
          <m:t>=-2 cos(2</m:t>
        </m:r>
        <m:r>
          <w:rPr>
            <w:rStyle w:val="fontstyle21"/>
            <w:rFonts w:cs="Cambria Math"/>
          </w:rPr>
          <m:t>x</m:t>
        </m:r>
        <m:r>
          <w:rPr>
            <w:rStyle w:val="fontstyle21"/>
          </w:rPr>
          <m:t>-3)</m:t>
        </m:r>
      </m:oMath>
    </w:p>
    <w:p w:rsidR="0066591D" w:rsidRPr="001C4D31" w:rsidRDefault="0066591D" w:rsidP="00E306E8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E306E8">
        <w:rPr>
          <w:rFonts w:ascii="Times New Roman" w:eastAsia="Calibri" w:hAnsi="Times New Roman" w:cs="Times New Roman"/>
          <w:sz w:val="28"/>
          <w:szCs w:val="28"/>
        </w:rPr>
        <w:t>Правильный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твет: </w:t>
      </w:r>
      <w:proofErr w:type="gramStart"/>
      <w:r w:rsidR="001C4D3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proofErr w:type="gramEnd"/>
    </w:p>
    <w:p w:rsidR="0066591D" w:rsidRPr="0066591D" w:rsidRDefault="0066591D" w:rsidP="00E306E8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E306E8">
        <w:rPr>
          <w:rFonts w:ascii="Times New Roman" w:eastAsia="Calibri" w:hAnsi="Times New Roman" w:cs="Times New Roman"/>
          <w:sz w:val="28"/>
          <w:szCs w:val="28"/>
        </w:rPr>
        <w:t>Компетенции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индикаторы): 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2, 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, П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2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Выберите один правильный ответ</w:t>
      </w:r>
    </w:p>
    <w:p w:rsidR="0066591D" w:rsidRPr="00E306E8" w:rsidRDefault="0066591D" w:rsidP="00E306E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E306E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Выполнить вычитание комплексных чисел:</w:t>
      </w:r>
    </w:p>
    <w:p w:rsidR="0066591D" w:rsidRPr="0066591D" w:rsidRDefault="00E306E8" w:rsidP="0066591D">
      <w:pPr>
        <w:spacing w:after="0" w:line="240" w:lineRule="auto"/>
        <w:jc w:val="both"/>
        <w:rPr>
          <w:rFonts w:ascii="Cambria Math" w:eastAsia="Aptos" w:hAnsi="Cambria Math" w:cs="Times New Roman"/>
          <w:kern w:val="2"/>
          <w:sz w:val="28"/>
          <w:szCs w:val="24"/>
          <w:oMath/>
          <w14:ligatures w14:val="standardContextual"/>
        </w:rPr>
      </w:pPr>
      <m:oMathPara>
        <m:oMath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 xml:space="preserve"> </m:t>
          </m:r>
          <m:d>
            <m:d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4- 3</m:t>
              </m:r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:lang w:val="en-US"/>
                  <w14:ligatures w14:val="standardContextual"/>
                </w:rPr>
                <m:t>i</m:t>
              </m:r>
            </m:e>
          </m:d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+ (2</m:t>
          </m:r>
          <m:r>
            <w:rPr>
              <w:rFonts w:ascii="Cambria Math" w:eastAsia="Aptos" w:hAnsi="Cambria Math" w:cs="Times New Roman"/>
              <w:kern w:val="2"/>
              <w:sz w:val="28"/>
              <w:szCs w:val="24"/>
              <w:lang w:val="en-US"/>
              <w14:ligatures w14:val="standardContextual"/>
            </w:rPr>
            <m:t>i</m:t>
          </m:r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 xml:space="preserve"> +</m:t>
          </m:r>
          <m:r>
            <w:rPr>
              <w:rFonts w:ascii="Cambria Math" w:eastAsia="Aptos" w:hAnsi="Cambria Math" w:cs="Times New Roman"/>
              <w:kern w:val="2"/>
              <w:sz w:val="28"/>
              <w:szCs w:val="24"/>
              <w:lang w:val="en-US"/>
              <w14:ligatures w14:val="standardContextual"/>
            </w:rPr>
            <m:t>1</m:t>
          </m:r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)</m:t>
          </m:r>
        </m:oMath>
      </m:oMathPara>
    </w:p>
    <w:p w:rsidR="0066591D" w:rsidRPr="0066591D" w:rsidRDefault="0066591D" w:rsidP="00E306E8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m:oMath>
        <m:r>
          <w:rPr>
            <w:rFonts w:ascii="Cambria Math" w:eastAsia="Times New Roman" w:hAnsi="Cambria Math" w:cs="Times New Roman"/>
            <w:kern w:val="2"/>
            <w:sz w:val="28"/>
            <w:szCs w:val="24"/>
            <w14:ligatures w14:val="standardContextual"/>
          </w:rPr>
          <m:t>6-2i</m:t>
        </m:r>
      </m:oMath>
    </w:p>
    <w:p w:rsidR="0066591D" w:rsidRPr="0066591D" w:rsidRDefault="0066591D" w:rsidP="00E306E8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m:oMath>
        <m:r>
          <w:rPr>
            <w:rFonts w:ascii="Cambria Math" w:eastAsia="Times New Roman" w:hAnsi="Cambria Math" w:cs="Times New Roman"/>
            <w:kern w:val="2"/>
            <w:sz w:val="28"/>
            <w:szCs w:val="24"/>
            <w14:ligatures w14:val="standardContextual"/>
          </w:rPr>
          <m:t>5-i</m:t>
        </m:r>
      </m:oMath>
    </w:p>
    <w:p w:rsidR="0066591D" w:rsidRPr="0066591D" w:rsidRDefault="0066591D" w:rsidP="00E306E8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i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m:oMath>
        <m:r>
          <w:rPr>
            <w:rFonts w:ascii="Cambria Math" w:eastAsia="Times New Roman" w:hAnsi="Cambria Math" w:cs="Times New Roman"/>
            <w:kern w:val="2"/>
            <w:sz w:val="28"/>
            <w:szCs w:val="24"/>
            <w14:ligatures w14:val="standardContextual"/>
          </w:rPr>
          <m:t>6i-2</m:t>
        </m:r>
      </m:oMath>
    </w:p>
    <w:p w:rsidR="0066591D" w:rsidRPr="0066591D" w:rsidRDefault="0066591D" w:rsidP="00E306E8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i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m:oMath>
        <m:r>
          <w:rPr>
            <w:rFonts w:ascii="Cambria Math" w:eastAsia="Times New Roman" w:hAnsi="Cambria Math" w:cs="Times New Roman"/>
            <w:kern w:val="2"/>
            <w:sz w:val="28"/>
            <w:szCs w:val="24"/>
            <w14:ligatures w14:val="standardContextual"/>
          </w:rPr>
          <m:t>5+5</m:t>
        </m:r>
        <m:r>
          <w:rPr>
            <w:rFonts w:ascii="Cambria Math" w:eastAsia="Times New Roman" w:hAnsi="Cambria Math" w:cs="Times New Roman"/>
            <w:kern w:val="2"/>
            <w:sz w:val="28"/>
            <w:szCs w:val="24"/>
            <w:lang w:val="en-US"/>
            <w14:ligatures w14:val="standardContextual"/>
          </w:rPr>
          <m:t>i</m:t>
        </m:r>
      </m:oMath>
    </w:p>
    <w:p w:rsidR="0066591D" w:rsidRPr="0066591D" w:rsidRDefault="0066591D" w:rsidP="00E306E8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E306E8">
        <w:rPr>
          <w:rFonts w:ascii="Times New Roman" w:eastAsia="Calibri" w:hAnsi="Times New Roman" w:cs="Times New Roman"/>
          <w:sz w:val="28"/>
          <w:szCs w:val="28"/>
        </w:rPr>
        <w:t>Правильный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твет: </w:t>
      </w:r>
      <w:proofErr w:type="gramStart"/>
      <w:r w:rsidR="00E306E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66591D" w:rsidRPr="0066591D" w:rsidRDefault="0066591D" w:rsidP="00E306E8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E306E8">
        <w:rPr>
          <w:rFonts w:ascii="Times New Roman" w:eastAsia="Calibri" w:hAnsi="Times New Roman" w:cs="Times New Roman"/>
          <w:sz w:val="28"/>
          <w:szCs w:val="28"/>
        </w:rPr>
        <w:t>Компетенции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индикаторы): 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, 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4</w:t>
      </w:r>
    </w:p>
    <w:p w:rsid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E306E8" w:rsidRPr="00BE09B0" w:rsidRDefault="00E306E8" w:rsidP="00E306E8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B106FD" w:rsidRDefault="00B106FD" w:rsidP="00E306E8">
      <w:pPr>
        <w:spacing w:after="0" w:line="240" w:lineRule="auto"/>
        <w:ind w:left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106F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Уравнение окружности с центром в точке C</w:t>
      </w:r>
      <w:r w:rsidR="008B48F3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 </w:t>
      </w:r>
      <w:r w:rsidRPr="00B106F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(3, -2) и радиусом 5 имеет вид:</w:t>
      </w:r>
    </w:p>
    <w:p w:rsidR="00E306E8" w:rsidRPr="00BE09B0" w:rsidRDefault="00E306E8" w:rsidP="00E306E8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(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:lang w:val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:lang w:val="en-US"/>
                <w14:ligatures w14:val="standardContextual"/>
              </w:rPr>
              <m:t>x</m:t>
            </m:r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 xml:space="preserve"> – 3)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 + 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:lang w:val="en-US"/>
                <w14:ligatures w14:val="standardContextual"/>
              </w:rPr>
            </m:ctrlPr>
          </m:sSupPr>
          <m:e>
            <m:d>
              <m:dPr>
                <m:ctrlPr>
                  <w:rPr>
                    <w:rFonts w:ascii="Cambria Math" w:eastAsia="Aptos" w:hAnsi="Cambria Math" w:cs="Times New Roman"/>
                    <w:bCs/>
                    <w:i/>
                    <w:kern w:val="2"/>
                    <w:sz w:val="28"/>
                    <w:szCs w:val="24"/>
                    <w:lang w:val="en-US"/>
                    <w14:ligatures w14:val="standardContextual"/>
                  </w:rPr>
                </m:ctrlPr>
              </m:d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:lang w:val="en-US"/>
                    <w14:ligatures w14:val="standardContextual"/>
                  </w:rPr>
                  <m:t>y</m:t>
                </m:r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 xml:space="preserve"> + 2</m:t>
                </m:r>
              </m:e>
            </m:d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 = 25</m:t>
        </m:r>
      </m:oMath>
    </w:p>
    <w:p w:rsidR="00E306E8" w:rsidRPr="00BE09B0" w:rsidRDefault="00E306E8" w:rsidP="00E306E8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(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:lang w:val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:lang w:val="en-US"/>
                <w14:ligatures w14:val="standardContextual"/>
              </w:rPr>
              <m:t>x</m:t>
            </m:r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+ 3)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 + 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:lang w:val="en-US"/>
                <w14:ligatures w14:val="standardContextual"/>
              </w:rPr>
            </m:ctrlPr>
          </m:sSupPr>
          <m:e>
            <m:d>
              <m:dPr>
                <m:ctrlPr>
                  <w:rPr>
                    <w:rFonts w:ascii="Cambria Math" w:eastAsia="Aptos" w:hAnsi="Cambria Math" w:cs="Times New Roman"/>
                    <w:bCs/>
                    <w:i/>
                    <w:kern w:val="2"/>
                    <w:sz w:val="28"/>
                    <w:szCs w:val="24"/>
                    <w:lang w:val="en-US"/>
                    <w14:ligatures w14:val="standardContextual"/>
                  </w:rPr>
                </m:ctrlPr>
              </m:d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:lang w:val="en-US"/>
                    <w14:ligatures w14:val="standardContextual"/>
                  </w:rPr>
                  <m:t>y</m:t>
                </m:r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- 2</m:t>
                </m:r>
              </m:e>
            </m:d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 = 25</m:t>
        </m:r>
      </m:oMath>
    </w:p>
    <w:p w:rsidR="00E306E8" w:rsidRDefault="00E306E8" w:rsidP="00E306E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(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:lang w:val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:lang w:val="en-US"/>
                <w14:ligatures w14:val="standardContextual"/>
              </w:rPr>
              <m:t>x</m:t>
            </m:r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 xml:space="preserve"> – 3)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 + 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:lang w:val="en-US"/>
                <w14:ligatures w14:val="standardContextual"/>
              </w:rPr>
            </m:ctrlPr>
          </m:sSupPr>
          <m:e>
            <m:d>
              <m:dPr>
                <m:ctrlPr>
                  <w:rPr>
                    <w:rFonts w:ascii="Cambria Math" w:eastAsia="Aptos" w:hAnsi="Cambria Math" w:cs="Times New Roman"/>
                    <w:bCs/>
                    <w:i/>
                    <w:kern w:val="2"/>
                    <w:sz w:val="28"/>
                    <w:szCs w:val="24"/>
                    <w:lang w:val="en-US"/>
                    <w14:ligatures w14:val="standardContextual"/>
                  </w:rPr>
                </m:ctrlPr>
              </m:d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:lang w:val="en-US"/>
                    <w14:ligatures w14:val="standardContextual"/>
                  </w:rPr>
                  <m:t>y</m:t>
                </m:r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 xml:space="preserve"> + 2</m:t>
                </m:r>
              </m:e>
            </m:d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 = 10</m:t>
        </m:r>
      </m:oMath>
    </w:p>
    <w:p w:rsidR="00E306E8" w:rsidRPr="00BE09B0" w:rsidRDefault="00E306E8" w:rsidP="00E306E8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</w:t>
      </w:r>
      <w:r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(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:lang w:val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:lang w:val="en-US"/>
                <w14:ligatures w14:val="standardContextual"/>
              </w:rPr>
              <m:t>x</m:t>
            </m:r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+ 3)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 + 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:lang w:val="en-US"/>
                <w14:ligatures w14:val="standardContextual"/>
              </w:rPr>
            </m:ctrlPr>
          </m:sSupPr>
          <m:e>
            <m:d>
              <m:dPr>
                <m:ctrlPr>
                  <w:rPr>
                    <w:rFonts w:ascii="Cambria Math" w:eastAsia="Aptos" w:hAnsi="Cambria Math" w:cs="Times New Roman"/>
                    <w:bCs/>
                    <w:i/>
                    <w:kern w:val="2"/>
                    <w:sz w:val="28"/>
                    <w:szCs w:val="24"/>
                    <w:lang w:val="en-US"/>
                    <w14:ligatures w14:val="standardContextual"/>
                  </w:rPr>
                </m:ctrlPr>
              </m:d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:lang w:val="en-US"/>
                    <w14:ligatures w14:val="standardContextual"/>
                  </w:rPr>
                  <m:t>y</m:t>
                </m:r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- 2</m:t>
                </m:r>
              </m:e>
            </m:d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 = 10</m:t>
        </m:r>
      </m:oMath>
    </w:p>
    <w:p w:rsidR="00E306E8" w:rsidRPr="00BE09B0" w:rsidRDefault="00E306E8" w:rsidP="00E306E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 xml:space="preserve">Правильный ответ: </w:t>
      </w:r>
      <w:proofErr w:type="gramStart"/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proofErr w:type="gramEnd"/>
    </w:p>
    <w:p w:rsidR="00E306E8" w:rsidRPr="00BE09B0" w:rsidRDefault="00E306E8" w:rsidP="00E306E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4</w:t>
      </w:r>
    </w:p>
    <w:p w:rsidR="00E306E8" w:rsidRPr="0066591D" w:rsidRDefault="00E306E8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360" w:line="240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соответствия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554"/>
        <w:gridCol w:w="4095"/>
        <w:gridCol w:w="697"/>
        <w:gridCol w:w="3999"/>
      </w:tblGrid>
      <w:tr w:rsidR="0066591D" w:rsidRPr="0066591D" w:rsidTr="00C82BA8">
        <w:tc>
          <w:tcPr>
            <w:tcW w:w="562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4251" w:type="dxa"/>
          </w:tcPr>
          <w:p w:rsidR="0066591D" w:rsidRPr="0066591D" w:rsidRDefault="00D57210" w:rsidP="004A3D4F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Тип матрицы</w:t>
            </w:r>
          </w:p>
        </w:tc>
        <w:tc>
          <w:tcPr>
            <w:tcW w:w="711" w:type="dxa"/>
          </w:tcPr>
          <w:p w:rsidR="0066591D" w:rsidRPr="0066591D" w:rsidRDefault="0066591D" w:rsidP="0066591D">
            <w:pPr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4103" w:type="dxa"/>
            <w:vAlign w:val="center"/>
          </w:tcPr>
          <w:p w:rsidR="0066591D" w:rsidRPr="0066591D" w:rsidRDefault="00C82BA8" w:rsidP="00C82BA8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Описание/Свойство</w:t>
            </w:r>
          </w:p>
        </w:tc>
      </w:tr>
      <w:tr w:rsidR="0066591D" w:rsidRPr="0066591D" w:rsidTr="0066591D">
        <w:tc>
          <w:tcPr>
            <w:tcW w:w="562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1)</w:t>
            </w:r>
          </w:p>
        </w:tc>
        <w:tc>
          <w:tcPr>
            <w:tcW w:w="4251" w:type="dxa"/>
          </w:tcPr>
          <w:p w:rsidR="0066591D" w:rsidRPr="0066591D" w:rsidRDefault="004A3D4F" w:rsidP="004A3D4F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 xml:space="preserve">Нулевая матрица </w:t>
            </w:r>
          </w:p>
        </w:tc>
        <w:tc>
          <w:tcPr>
            <w:tcW w:w="71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А)</w:t>
            </w:r>
          </w:p>
        </w:tc>
        <w:tc>
          <w:tcPr>
            <w:tcW w:w="4103" w:type="dxa"/>
          </w:tcPr>
          <w:p w:rsidR="0066591D" w:rsidRPr="0066591D" w:rsidRDefault="004A3D4F" w:rsidP="004A3D4F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Всякие элементы вне главной диагонали равны нулю.</w:t>
            </w:r>
          </w:p>
        </w:tc>
      </w:tr>
      <w:tr w:rsidR="0066591D" w:rsidRPr="0066591D" w:rsidTr="0066591D">
        <w:tc>
          <w:tcPr>
            <w:tcW w:w="562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2)</w:t>
            </w:r>
          </w:p>
        </w:tc>
        <w:tc>
          <w:tcPr>
            <w:tcW w:w="4251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Диагональная матрица</w:t>
            </w:r>
          </w:p>
        </w:tc>
        <w:tc>
          <w:tcPr>
            <w:tcW w:w="71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Б)</w:t>
            </w:r>
          </w:p>
        </w:tc>
        <w:tc>
          <w:tcPr>
            <w:tcW w:w="4103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Все элементы равны нулю.</w:t>
            </w:r>
          </w:p>
        </w:tc>
      </w:tr>
      <w:tr w:rsidR="0066591D" w:rsidRPr="0066591D" w:rsidTr="0066591D">
        <w:tc>
          <w:tcPr>
            <w:tcW w:w="562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3)</w:t>
            </w:r>
          </w:p>
        </w:tc>
        <w:tc>
          <w:tcPr>
            <w:tcW w:w="4251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Единичная матрица</w:t>
            </w:r>
          </w:p>
        </w:tc>
        <w:tc>
          <w:tcPr>
            <w:tcW w:w="71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В)</w:t>
            </w:r>
          </w:p>
        </w:tc>
        <w:tc>
          <w:tcPr>
            <w:tcW w:w="4103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Главная диагональ состоит из единиц, остальные элементы равны нулю.</w:t>
            </w:r>
          </w:p>
        </w:tc>
      </w:tr>
      <w:tr w:rsidR="0066591D" w:rsidRPr="0066591D" w:rsidTr="0066591D">
        <w:tc>
          <w:tcPr>
            <w:tcW w:w="562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4)</w:t>
            </w:r>
          </w:p>
        </w:tc>
        <w:tc>
          <w:tcPr>
            <w:tcW w:w="4251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Симметричная матрица</w:t>
            </w:r>
          </w:p>
        </w:tc>
        <w:tc>
          <w:tcPr>
            <w:tcW w:w="71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Г)</w:t>
            </w:r>
          </w:p>
        </w:tc>
        <w:tc>
          <w:tcPr>
            <w:tcW w:w="4103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Матрица равна своей транспонированной матрице.</w:t>
            </w:r>
          </w:p>
        </w:tc>
      </w:tr>
    </w:tbl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2335"/>
        <w:gridCol w:w="2337"/>
        <w:gridCol w:w="2337"/>
        <w:gridCol w:w="2336"/>
      </w:tblGrid>
      <w:tr w:rsidR="0066591D" w:rsidRPr="0066591D" w:rsidTr="0066591D">
        <w:tc>
          <w:tcPr>
            <w:tcW w:w="2406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4</w:t>
            </w:r>
          </w:p>
        </w:tc>
      </w:tr>
      <w:tr w:rsidR="0066591D" w:rsidRPr="0066591D" w:rsidTr="0066591D">
        <w:tc>
          <w:tcPr>
            <w:tcW w:w="2406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2407" w:type="dxa"/>
          </w:tcPr>
          <w:p w:rsidR="0066591D" w:rsidRPr="0066591D" w:rsidRDefault="004A3D4F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2407" w:type="dxa"/>
          </w:tcPr>
          <w:p w:rsidR="0066591D" w:rsidRPr="0066591D" w:rsidRDefault="004A3D4F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2407" w:type="dxa"/>
          </w:tcPr>
          <w:p w:rsidR="0066591D" w:rsidRPr="0066591D" w:rsidRDefault="004A3D4F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</w:tr>
    </w:tbl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46255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46255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46255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8</w:t>
      </w:r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</w:t>
      </w:r>
      <w:r w:rsidR="0046255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GridTableLight1"/>
        <w:tblW w:w="9627" w:type="dxa"/>
        <w:tblLook w:val="04A0" w:firstRow="1" w:lastRow="0" w:firstColumn="1" w:lastColumn="0" w:noHBand="0" w:noVBand="1"/>
      </w:tblPr>
      <w:tblGrid>
        <w:gridCol w:w="450"/>
        <w:gridCol w:w="3289"/>
        <w:gridCol w:w="512"/>
        <w:gridCol w:w="5376"/>
      </w:tblGrid>
      <w:tr w:rsidR="0066591D" w:rsidRPr="0066591D" w:rsidTr="00C82BA8">
        <w:tc>
          <w:tcPr>
            <w:tcW w:w="42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3298" w:type="dxa"/>
          </w:tcPr>
          <w:p w:rsidR="0066591D" w:rsidRPr="0066591D" w:rsidRDefault="004A3D4F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правила интегрирования</w:t>
            </w:r>
          </w:p>
        </w:tc>
        <w:tc>
          <w:tcPr>
            <w:tcW w:w="512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5396" w:type="dxa"/>
          </w:tcPr>
          <w:p w:rsidR="0066591D" w:rsidRPr="0066591D" w:rsidRDefault="004A3D4F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соответствующи</w:t>
            </w:r>
            <w:r>
              <w:rPr>
                <w:rFonts w:ascii="Times New Roman" w:eastAsia="Aptos" w:hAnsi="Times New Roman" w:cs="Times New Roman"/>
                <w:sz w:val="28"/>
              </w:rPr>
              <w:t>е</w:t>
            </w:r>
            <w:r w:rsidRPr="004A3D4F">
              <w:rPr>
                <w:rFonts w:ascii="Times New Roman" w:eastAsia="Aptos" w:hAnsi="Times New Roman" w:cs="Times New Roman"/>
                <w:sz w:val="28"/>
              </w:rPr>
              <w:t xml:space="preserve"> формул</w:t>
            </w:r>
            <w:r>
              <w:rPr>
                <w:rFonts w:ascii="Times New Roman" w:eastAsia="Aptos" w:hAnsi="Times New Roman" w:cs="Times New Roman"/>
                <w:sz w:val="28"/>
              </w:rPr>
              <w:t>ы</w:t>
            </w:r>
          </w:p>
        </w:tc>
      </w:tr>
      <w:tr w:rsidR="004A3D4F" w:rsidRPr="0066591D" w:rsidTr="00C82BA8">
        <w:tc>
          <w:tcPr>
            <w:tcW w:w="421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1)</w:t>
            </w:r>
          </w:p>
        </w:tc>
        <w:tc>
          <w:tcPr>
            <w:tcW w:w="3298" w:type="dxa"/>
            <w:vAlign w:val="center"/>
          </w:tcPr>
          <w:p w:rsidR="004A3D4F" w:rsidRPr="004A3D4F" w:rsidRDefault="004A3D4F" w:rsidP="00C82B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3D4F">
              <w:rPr>
                <w:rFonts w:ascii="Times New Roman" w:hAnsi="Times New Roman" w:cs="Times New Roman"/>
                <w:sz w:val="28"/>
                <w:szCs w:val="28"/>
              </w:rPr>
              <w:t>Правило суммы</w:t>
            </w:r>
          </w:p>
        </w:tc>
        <w:tc>
          <w:tcPr>
            <w:tcW w:w="512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А)</w:t>
            </w:r>
          </w:p>
        </w:tc>
        <w:tc>
          <w:tcPr>
            <w:tcW w:w="5396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i/>
                <w:sz w:val="28"/>
                <w:lang w:val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∫(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f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(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)+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g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(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))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=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f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(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)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+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g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(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)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</m:oMath>
            </m:oMathPara>
          </w:p>
        </w:tc>
      </w:tr>
      <w:tr w:rsidR="004A3D4F" w:rsidRPr="0066591D" w:rsidTr="00C82BA8">
        <w:tc>
          <w:tcPr>
            <w:tcW w:w="421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2)</w:t>
            </w:r>
          </w:p>
        </w:tc>
        <w:tc>
          <w:tcPr>
            <w:tcW w:w="3298" w:type="dxa"/>
            <w:vAlign w:val="center"/>
          </w:tcPr>
          <w:p w:rsidR="004A3D4F" w:rsidRPr="004A3D4F" w:rsidRDefault="004A3D4F" w:rsidP="00C82B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3D4F">
              <w:rPr>
                <w:rFonts w:ascii="Times New Roman" w:hAnsi="Times New Roman" w:cs="Times New Roman"/>
                <w:sz w:val="28"/>
                <w:szCs w:val="28"/>
              </w:rPr>
              <w:t>Правило постоянного множителя</w:t>
            </w:r>
          </w:p>
        </w:tc>
        <w:tc>
          <w:tcPr>
            <w:tcW w:w="512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Б)</w:t>
            </w:r>
          </w:p>
        </w:tc>
        <w:tc>
          <w:tcPr>
            <w:tcW w:w="5396" w:type="dxa"/>
            <w:vAlign w:val="center"/>
          </w:tcPr>
          <w:p w:rsidR="004A3D4F" w:rsidRPr="00C82BA8" w:rsidRDefault="004A3D4F" w:rsidP="00C82BA8">
            <w:pPr>
              <w:rPr>
                <w:rFonts w:ascii="Times New Roman" w:eastAsia="Aptos" w:hAnsi="Times New Roman" w:cs="Times New Roman"/>
                <w:i/>
                <w:sz w:val="28"/>
                <w:lang w:val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u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=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g</m:t>
                </m:r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="Aptos" w:hAnsi="Cambria Math" w:cs="Cambria Math"/>
                    <w:sz w:val="28"/>
                  </w:rPr>
                  <m:t>⇒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u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g</m:t>
                    </m:r>
                  </m:e>
                  <m:sup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x</m:t>
                    </m:r>
                  </m:e>
                </m:d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</m:oMath>
            </m:oMathPara>
          </w:p>
        </w:tc>
      </w:tr>
      <w:tr w:rsidR="004A3D4F" w:rsidRPr="0066591D" w:rsidTr="00C82BA8">
        <w:tc>
          <w:tcPr>
            <w:tcW w:w="421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3)</w:t>
            </w:r>
          </w:p>
        </w:tc>
        <w:tc>
          <w:tcPr>
            <w:tcW w:w="3298" w:type="dxa"/>
            <w:vAlign w:val="center"/>
          </w:tcPr>
          <w:p w:rsidR="004A3D4F" w:rsidRPr="004A3D4F" w:rsidRDefault="004A3D4F" w:rsidP="00C82B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3D4F">
              <w:rPr>
                <w:rFonts w:ascii="Times New Roman" w:hAnsi="Times New Roman" w:cs="Times New Roman"/>
                <w:sz w:val="28"/>
                <w:szCs w:val="28"/>
              </w:rPr>
              <w:t>Правило подстановки</w:t>
            </w:r>
          </w:p>
        </w:tc>
        <w:tc>
          <w:tcPr>
            <w:tcW w:w="512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В)</w:t>
            </w:r>
          </w:p>
        </w:tc>
        <w:tc>
          <w:tcPr>
            <w:tcW w:w="5396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udv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=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uv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-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vdu</m:t>
                </m:r>
              </m:oMath>
            </m:oMathPara>
          </w:p>
        </w:tc>
      </w:tr>
      <w:tr w:rsidR="004A3D4F" w:rsidRPr="0066591D" w:rsidTr="00C82BA8">
        <w:tc>
          <w:tcPr>
            <w:tcW w:w="421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4)</w:t>
            </w:r>
          </w:p>
        </w:tc>
        <w:tc>
          <w:tcPr>
            <w:tcW w:w="3298" w:type="dxa"/>
            <w:vAlign w:val="center"/>
          </w:tcPr>
          <w:p w:rsidR="004A3D4F" w:rsidRPr="004A3D4F" w:rsidRDefault="004A3D4F" w:rsidP="00C82B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3D4F">
              <w:rPr>
                <w:rFonts w:ascii="Times New Roman" w:hAnsi="Times New Roman" w:cs="Times New Roman"/>
                <w:sz w:val="28"/>
                <w:szCs w:val="28"/>
              </w:rPr>
              <w:t>Правило интегрирования по частям</w:t>
            </w:r>
          </w:p>
        </w:tc>
        <w:tc>
          <w:tcPr>
            <w:tcW w:w="512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Г)</w:t>
            </w:r>
          </w:p>
        </w:tc>
        <w:tc>
          <w:tcPr>
            <w:tcW w:w="5396" w:type="dxa"/>
            <w:vAlign w:val="center"/>
          </w:tcPr>
          <w:p w:rsidR="004A3D4F" w:rsidRPr="004A3D4F" w:rsidRDefault="004A3D4F" w:rsidP="00C82BA8">
            <w:pPr>
              <w:rPr>
                <w:rFonts w:ascii="Times New Roman" w:eastAsia="Aptos" w:hAnsi="Times New Roman" w:cs="Times New Roman"/>
                <w:sz w:val="28"/>
                <w:lang w:val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k</m:t>
                </m:r>
                <m:r>
                  <w:rPr>
                    <w:rFonts w:ascii="Cambria Math" w:eastAsia="Aptos" w:hAnsi="Cambria Math" w:cs="Cambria Math"/>
                    <w:sz w:val="28"/>
                  </w:rPr>
                  <m:t>⋅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=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k</m:t>
                </m:r>
                <m:r>
                  <w:rPr>
                    <w:rFonts w:ascii="Cambria Math" w:eastAsia="Aptos" w:hAnsi="Cambria Math" w:cs="Cambria Math"/>
                    <w:sz w:val="28"/>
                  </w:rPr>
                  <m:t>⋅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</m:oMath>
            </m:oMathPara>
          </w:p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 xml:space="preserve">(где </m:t>
                </m:r>
                <m:r>
                  <w:rPr>
                    <w:rFonts w:ascii="Cambria Math" w:eastAsia="Aptos" w:hAnsi="Cambria Math" w:cs="Cambria Math"/>
                    <w:sz w:val="28"/>
                    <w:lang w:val="en-US"/>
                  </w:rPr>
                  <m:t>k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 xml:space="preserve"> — константа)</m:t>
                </m:r>
              </m:oMath>
            </m:oMathPara>
          </w:p>
        </w:tc>
      </w:tr>
    </w:tbl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:lang w:val="en-US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tbl>
      <w:tblPr>
        <w:tblStyle w:val="GridTableLight1"/>
        <w:tblW w:w="9627" w:type="dxa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66591D" w:rsidRPr="0066591D" w:rsidTr="0066591D">
        <w:tc>
          <w:tcPr>
            <w:tcW w:w="2406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4</w:t>
            </w:r>
          </w:p>
        </w:tc>
      </w:tr>
      <w:tr w:rsidR="0066591D" w:rsidRPr="0066591D" w:rsidTr="0066591D">
        <w:tc>
          <w:tcPr>
            <w:tcW w:w="2406" w:type="dxa"/>
          </w:tcPr>
          <w:p w:rsidR="0066591D" w:rsidRPr="0066591D" w:rsidRDefault="00C82BA8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2407" w:type="dxa"/>
          </w:tcPr>
          <w:p w:rsidR="0066591D" w:rsidRPr="0066591D" w:rsidRDefault="00C82BA8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</w:tr>
    </w:tbl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46255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, </w:t>
      </w:r>
      <w:r w:rsidR="0046255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46255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="0046255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557"/>
        <w:gridCol w:w="4110"/>
        <w:gridCol w:w="700"/>
        <w:gridCol w:w="3978"/>
      </w:tblGrid>
      <w:tr w:rsidR="0066591D" w:rsidRPr="0066591D" w:rsidTr="0066591D">
        <w:tc>
          <w:tcPr>
            <w:tcW w:w="56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4224" w:type="dxa"/>
          </w:tcPr>
          <w:p w:rsidR="0066591D" w:rsidRPr="0066591D" w:rsidRDefault="00982403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ыражение</w:t>
            </w:r>
          </w:p>
        </w:tc>
        <w:tc>
          <w:tcPr>
            <w:tcW w:w="709" w:type="dxa"/>
          </w:tcPr>
          <w:p w:rsidR="0066591D" w:rsidRPr="0066591D" w:rsidRDefault="0066591D" w:rsidP="0066591D">
            <w:pPr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4077" w:type="dxa"/>
          </w:tcPr>
          <w:p w:rsidR="0066591D" w:rsidRPr="0066591D" w:rsidRDefault="00D0695C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Комплексное число</w:t>
            </w:r>
          </w:p>
        </w:tc>
      </w:tr>
      <w:tr w:rsidR="0066591D" w:rsidRPr="0066591D" w:rsidTr="0066591D">
        <w:tc>
          <w:tcPr>
            <w:tcW w:w="56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1)</w:t>
            </w:r>
          </w:p>
        </w:tc>
        <w:tc>
          <w:tcPr>
            <w:tcW w:w="4224" w:type="dxa"/>
          </w:tcPr>
          <w:p w:rsidR="0066591D" w:rsidRPr="0066591D" w:rsidRDefault="00B106F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5∙</m:t>
                    </m:r>
                    <m:d>
                      <m:dPr>
                        <m:ctrlPr>
                          <w:rPr>
                            <w:rFonts w:ascii="Cambria Math" w:eastAsia="Aptos" w:hAnsi="Cambria Math" w:cs="Times New Roman"/>
                            <w:i/>
                            <w:sz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Aptos" w:hAnsi="Cambria Math" w:cs="Times New Roman"/>
                            <w:sz w:val="28"/>
                          </w:rPr>
                          <m:t>-ⅈ</m:t>
                        </m:r>
                      </m:e>
                    </m:d>
                  </m:e>
                  <m:sup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709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А)</w:t>
            </w:r>
          </w:p>
        </w:tc>
        <w:tc>
          <w:tcPr>
            <w:tcW w:w="4077" w:type="dxa"/>
          </w:tcPr>
          <w:p w:rsidR="0066591D" w:rsidRPr="0066591D" w:rsidRDefault="00D0695C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3-4ⅈ</m:t>
                </m:r>
              </m:oMath>
            </m:oMathPara>
          </w:p>
        </w:tc>
      </w:tr>
      <w:tr w:rsidR="0066591D" w:rsidRPr="0066591D" w:rsidTr="0066591D">
        <w:tc>
          <w:tcPr>
            <w:tcW w:w="56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2)</w:t>
            </w:r>
          </w:p>
        </w:tc>
        <w:tc>
          <w:tcPr>
            <w:tcW w:w="4224" w:type="dxa"/>
          </w:tcPr>
          <w:p w:rsidR="0066591D" w:rsidRPr="0066591D" w:rsidRDefault="00B106F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2-3ⅈ</m:t>
                    </m:r>
                  </m:e>
                </m:d>
                <m:r>
                  <w:rPr>
                    <w:rFonts w:ascii="Cambria Math" w:eastAsia="Aptos" w:hAnsi="Cambria Math" w:cs="Times New Roman"/>
                    <w:sz w:val="28"/>
                  </w:rPr>
                  <m:t>-</m:t>
                </m:r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ⅈ-1</m:t>
                    </m:r>
                  </m:e>
                </m:d>
              </m:oMath>
            </m:oMathPara>
          </w:p>
        </w:tc>
        <w:tc>
          <w:tcPr>
            <w:tcW w:w="709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Б)</w:t>
            </w:r>
          </w:p>
        </w:tc>
        <w:tc>
          <w:tcPr>
            <w:tcW w:w="4077" w:type="dxa"/>
          </w:tcPr>
          <w:p w:rsidR="0066591D" w:rsidRPr="0066591D" w:rsidRDefault="00D0695C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-5</m:t>
                </m:r>
              </m:oMath>
            </m:oMathPara>
          </w:p>
        </w:tc>
      </w:tr>
      <w:tr w:rsidR="0066591D" w:rsidRPr="0066591D" w:rsidTr="0066591D">
        <w:tc>
          <w:tcPr>
            <w:tcW w:w="56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3)</w:t>
            </w:r>
          </w:p>
        </w:tc>
        <w:tc>
          <w:tcPr>
            <w:tcW w:w="4224" w:type="dxa"/>
          </w:tcPr>
          <w:p w:rsidR="0066591D" w:rsidRPr="0066591D" w:rsidRDefault="00B106F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2+ⅈ</m:t>
                    </m:r>
                  </m:e>
                </m:d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2-ⅈ</m:t>
                    </m:r>
                  </m:e>
                </m:d>
              </m:oMath>
            </m:oMathPara>
          </w:p>
        </w:tc>
        <w:tc>
          <w:tcPr>
            <w:tcW w:w="709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В)</w:t>
            </w:r>
          </w:p>
        </w:tc>
        <w:tc>
          <w:tcPr>
            <w:tcW w:w="4077" w:type="dxa"/>
          </w:tcPr>
          <w:p w:rsidR="0066591D" w:rsidRPr="0066591D" w:rsidRDefault="00D0695C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25</m:t>
                </m:r>
              </m:oMath>
            </m:oMathPara>
          </w:p>
        </w:tc>
      </w:tr>
      <w:tr w:rsidR="0066591D" w:rsidRPr="0066591D" w:rsidTr="0066591D">
        <w:tc>
          <w:tcPr>
            <w:tcW w:w="56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4)</w:t>
            </w:r>
          </w:p>
        </w:tc>
        <w:tc>
          <w:tcPr>
            <w:tcW w:w="4224" w:type="dxa"/>
          </w:tcPr>
          <w:p w:rsidR="0066591D" w:rsidRPr="0066591D" w:rsidRDefault="00B106F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4-3ⅈ</m:t>
                    </m:r>
                  </m:e>
                </m:d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4+3ⅈ</m:t>
                    </m:r>
                  </m:e>
                </m:d>
              </m:oMath>
            </m:oMathPara>
          </w:p>
        </w:tc>
        <w:tc>
          <w:tcPr>
            <w:tcW w:w="709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Г)</w:t>
            </w:r>
          </w:p>
        </w:tc>
        <w:tc>
          <w:tcPr>
            <w:tcW w:w="4077" w:type="dxa"/>
          </w:tcPr>
          <w:p w:rsidR="0066591D" w:rsidRPr="0066591D" w:rsidRDefault="00D0695C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5</m:t>
                </m:r>
              </m:oMath>
            </m:oMathPara>
          </w:p>
        </w:tc>
      </w:tr>
    </w:tbl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2335"/>
        <w:gridCol w:w="2337"/>
        <w:gridCol w:w="2336"/>
        <w:gridCol w:w="2337"/>
      </w:tblGrid>
      <w:tr w:rsidR="0066591D" w:rsidRPr="0066591D" w:rsidTr="0066591D">
        <w:tc>
          <w:tcPr>
            <w:tcW w:w="2406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lastRenderedPageBreak/>
              <w:t>1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4</w:t>
            </w:r>
          </w:p>
        </w:tc>
      </w:tr>
      <w:tr w:rsidR="0066591D" w:rsidRPr="0066591D" w:rsidTr="0066591D">
        <w:tc>
          <w:tcPr>
            <w:tcW w:w="2406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</w:tr>
    </w:tbl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46255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46255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46255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="0046255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1</w:t>
      </w:r>
    </w:p>
    <w:p w:rsid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D0695C" w:rsidRDefault="00D0695C" w:rsidP="00D0695C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Установите правильное соответствие. Каждому элементу левого столбца соответствует только один элемент правого столбца.</w:t>
      </w:r>
    </w:p>
    <w:p w:rsidR="00D0695C" w:rsidRDefault="00D0695C" w:rsidP="00D0695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86"/>
        <w:gridCol w:w="6653"/>
      </w:tblGrid>
      <w:tr w:rsidR="00FF2B89" w:rsidRPr="00D71067" w:rsidTr="00D71067">
        <w:trPr>
          <w:tblCellSpacing w:w="0" w:type="dxa"/>
        </w:trPr>
        <w:tc>
          <w:tcPr>
            <w:tcW w:w="1438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FF2B89" w:rsidRPr="00D71067" w:rsidRDefault="00D71067" w:rsidP="00D710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1067">
              <w:rPr>
                <w:rFonts w:ascii="Times New Roman" w:hAnsi="Times New Roman" w:cs="Times New Roman"/>
                <w:sz w:val="24"/>
                <w:szCs w:val="24"/>
              </w:rPr>
              <w:t>термины</w:t>
            </w:r>
          </w:p>
        </w:tc>
        <w:tc>
          <w:tcPr>
            <w:tcW w:w="356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FF2B89" w:rsidRPr="00D71067" w:rsidRDefault="00D71067" w:rsidP="00D7106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1067">
              <w:rPr>
                <w:rFonts w:ascii="Times New Roman" w:hAnsi="Times New Roman" w:cs="Times New Roman"/>
                <w:sz w:val="24"/>
                <w:szCs w:val="24"/>
              </w:rPr>
              <w:t>определения</w:t>
            </w:r>
          </w:p>
        </w:tc>
      </w:tr>
      <w:tr w:rsidR="00D0695C" w:rsidRPr="00BE09B0" w:rsidTr="00D71067">
        <w:trPr>
          <w:tblCellSpacing w:w="0" w:type="dxa"/>
        </w:trPr>
        <w:tc>
          <w:tcPr>
            <w:tcW w:w="1438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1) </w:t>
            </w:r>
            <w:r w:rsidR="00D71067" w:rsidRPr="00D71067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Сходящийся ряд</w:t>
            </w:r>
          </w:p>
        </w:tc>
        <w:tc>
          <w:tcPr>
            <w:tcW w:w="356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А) </w:t>
            </w:r>
            <w:r w:rsidR="00D71067" w:rsidRPr="00D71067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Ряд вида</w:t>
            </w:r>
            <w:r w:rsidR="00D71067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</w:t>
            </w:r>
            <m:oMath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∑</m:t>
              </m:r>
              <m:f>
                <m:fPr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1</m:t>
                  </m:r>
                </m:num>
                <m:den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n</m:t>
                  </m:r>
                </m:den>
              </m:f>
            </m:oMath>
          </w:p>
        </w:tc>
      </w:tr>
      <w:tr w:rsidR="00D0695C" w:rsidRPr="00BE09B0" w:rsidTr="00D71067">
        <w:trPr>
          <w:tblCellSpacing w:w="0" w:type="dxa"/>
        </w:trPr>
        <w:tc>
          <w:tcPr>
            <w:tcW w:w="1438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2) </w:t>
            </w:r>
            <w:r w:rsidR="00D71067" w:rsidRPr="00D71067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Предел ряда</w:t>
            </w:r>
          </w:p>
        </w:tc>
        <w:tc>
          <w:tcPr>
            <w:tcW w:w="356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Б) </w:t>
            </w:r>
            <w:r w:rsidR="00D71067" w:rsidRPr="00D71067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Значение, к которому стремится сумма бесконечного ряда.</w:t>
            </w:r>
          </w:p>
        </w:tc>
      </w:tr>
      <w:tr w:rsidR="00D0695C" w:rsidRPr="00BE09B0" w:rsidTr="00D71067">
        <w:trPr>
          <w:tblCellSpacing w:w="0" w:type="dxa"/>
        </w:trPr>
        <w:tc>
          <w:tcPr>
            <w:tcW w:w="1438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3) </w:t>
            </w:r>
            <w:r w:rsidR="00D71067" w:rsidRPr="00D71067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Гармонический ряд</w:t>
            </w:r>
          </w:p>
        </w:tc>
        <w:tc>
          <w:tcPr>
            <w:tcW w:w="356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В) </w:t>
            </w:r>
            <w:r w:rsidR="00D71067" w:rsidRPr="00D71067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Ряд, сумма которого стремится к конечному числу.</w:t>
            </w:r>
          </w:p>
        </w:tc>
      </w:tr>
      <w:tr w:rsidR="00D0695C" w:rsidRPr="00BE09B0" w:rsidTr="00D71067">
        <w:trPr>
          <w:tblCellSpacing w:w="0" w:type="dxa"/>
        </w:trPr>
        <w:tc>
          <w:tcPr>
            <w:tcW w:w="1438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4) </w:t>
            </w:r>
            <w:r w:rsidR="00D71067" w:rsidRPr="00D71067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Сумма ряда</w:t>
            </w:r>
          </w:p>
        </w:tc>
        <w:tc>
          <w:tcPr>
            <w:tcW w:w="356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Г) </w:t>
            </w:r>
            <w:r w:rsidR="00D71067" w:rsidRPr="00D71067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Конечное значение, получаемое при сложении всех членов ряда.</w:t>
            </w:r>
          </w:p>
        </w:tc>
      </w:tr>
      <w:tr w:rsidR="00D0695C" w:rsidRPr="00BE09B0" w:rsidTr="00D71067">
        <w:trPr>
          <w:tblCellSpacing w:w="0" w:type="dxa"/>
        </w:trPr>
        <w:tc>
          <w:tcPr>
            <w:tcW w:w="1438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) </w:t>
            </w:r>
            <w:r w:rsidR="00D71067" w:rsidRPr="00D71067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Ряд Тейлора</w:t>
            </w:r>
          </w:p>
        </w:tc>
        <w:tc>
          <w:tcPr>
            <w:tcW w:w="356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)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</w:t>
            </w:r>
            <w:r w:rsidR="00D71067" w:rsidRPr="00D71067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Представление функции в виде бесконечной суммы производных.</w:t>
            </w:r>
          </w:p>
        </w:tc>
      </w:tr>
    </w:tbl>
    <w:p w:rsidR="00D0695C" w:rsidRPr="00BE09B0" w:rsidRDefault="00D0695C" w:rsidP="00D0695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2"/>
        <w:tblW w:w="5000" w:type="pct"/>
        <w:tblLook w:val="04A0" w:firstRow="1" w:lastRow="0" w:firstColumn="1" w:lastColumn="0" w:noHBand="0" w:noVBand="1"/>
      </w:tblPr>
      <w:tblGrid>
        <w:gridCol w:w="1863"/>
        <w:gridCol w:w="1875"/>
        <w:gridCol w:w="1875"/>
        <w:gridCol w:w="1867"/>
        <w:gridCol w:w="1865"/>
      </w:tblGrid>
      <w:tr w:rsidR="00D0695C" w:rsidRPr="00BE09B0" w:rsidTr="005C3C46">
        <w:tc>
          <w:tcPr>
            <w:tcW w:w="997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003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003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999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  <w:tc>
          <w:tcPr>
            <w:tcW w:w="999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5</w:t>
            </w:r>
          </w:p>
        </w:tc>
      </w:tr>
      <w:tr w:rsidR="00D0695C" w:rsidRPr="00BE09B0" w:rsidTr="005C3C46">
        <w:tc>
          <w:tcPr>
            <w:tcW w:w="997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003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003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999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999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Д</w:t>
            </w:r>
          </w:p>
        </w:tc>
      </w:tr>
    </w:tbl>
    <w:p w:rsidR="00D0695C" w:rsidRPr="00BE09B0" w:rsidRDefault="00D0695C" w:rsidP="00D0695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46255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46255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46255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8</w:t>
      </w:r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</w:t>
      </w:r>
      <w:r w:rsidR="0046255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4625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</w:t>
      </w:r>
    </w:p>
    <w:p w:rsidR="00D0695C" w:rsidRDefault="00D0695C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правильной последовательности</w:t>
      </w:r>
    </w:p>
    <w:p w:rsidR="0066591D" w:rsidRPr="00A85D07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A85D0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1. Расположите определ</w:t>
      </w:r>
      <w:r w:rsidR="00AA04B0" w:rsidRPr="00A85D0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енные интегралы</w:t>
      </w:r>
      <w:r w:rsidRPr="00A85D0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в порядке возрастания</w:t>
      </w:r>
      <w:r w:rsidR="00AA04B0" w:rsidRPr="00A85D0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их значения</w:t>
      </w:r>
      <w:r w:rsidRPr="00A85D0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:</w:t>
      </w:r>
    </w:p>
    <w:p w:rsidR="0066591D" w:rsidRPr="0066591D" w:rsidRDefault="0066591D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m:oMath>
        <m:nary>
          <m:naryPr>
            <m:limLoc m:val="undOvr"/>
            <m:grow m:val="1"/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naryPr>
          <m:sub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0</m:t>
            </m:r>
          </m:sub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1</m:t>
            </m:r>
          </m:sup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dx</m:t>
            </m:r>
          </m:e>
        </m:nary>
      </m:oMath>
    </w:p>
    <w:p w:rsidR="0066591D" w:rsidRPr="0066591D" w:rsidRDefault="0066591D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m:oMath>
        <m:nary>
          <m:naryPr>
            <m:limLoc m:val="undOvr"/>
            <m:grow m:val="1"/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naryPr>
          <m:sub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0</m:t>
            </m:r>
          </m:sub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1</m:t>
            </m:r>
          </m:sup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ⅆx</m:t>
            </m:r>
          </m:e>
        </m:nary>
      </m:oMath>
    </w:p>
    <w:p w:rsidR="0066591D" w:rsidRPr="0066591D" w:rsidRDefault="0066591D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m:oMath>
        <m:nary>
          <m:naryPr>
            <m:limLoc m:val="undOvr"/>
            <m:grow m:val="1"/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naryPr>
          <m:sub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0</m:t>
            </m:r>
          </m:sub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1</m:t>
            </m:r>
          </m:sup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3</m:t>
            </m:r>
            <m:sSup>
              <m:sSup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sSup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x</m:t>
                </m:r>
              </m:e>
              <m:sup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2</m:t>
                </m:r>
              </m:sup>
            </m:s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ⅆx</m:t>
            </m:r>
          </m:e>
        </m:nary>
      </m:oMath>
    </w:p>
    <w:p w:rsidR="0066591D" w:rsidRPr="0066591D" w:rsidRDefault="0066591D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m:oMath>
        <m:nary>
          <m:naryPr>
            <m:limLoc m:val="undOvr"/>
            <m:grow m:val="1"/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naryPr>
          <m:sub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0</m:t>
            </m:r>
          </m:sub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1</m:t>
            </m:r>
          </m:sup>
          <m:e>
            <m:f>
              <m:f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4"/>
                        <w14:ligatures w14:val="standardContextual"/>
                      </w:rPr>
                    </m:ctrlPr>
                  </m:sSupPr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x</m:t>
                    </m:r>
                  </m:e>
                  <m:sup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3</m:t>
                </m:r>
              </m:den>
            </m:f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ⅆx</m:t>
            </m:r>
          </m:e>
        </m:nary>
      </m:oMath>
    </w:p>
    <w:p w:rsidR="0066591D" w:rsidRPr="0066591D" w:rsidRDefault="0066591D" w:rsidP="00AA04B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A85D07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="00A85D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85D07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,</w:t>
      </w:r>
      <w:r w:rsidR="00A85D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, А</w:t>
      </w:r>
    </w:p>
    <w:p w:rsidR="0066591D" w:rsidRPr="0066591D" w:rsidRDefault="0066591D" w:rsidP="00AA04B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1A136B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1A136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1A136B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1A136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1A136B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1A136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="001A136B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1A136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5C3C46" w:rsidRPr="004A73BD" w:rsidRDefault="0066591D" w:rsidP="005C3C46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2. </w:t>
      </w:r>
      <w:r w:rsidR="005C3C46"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</w:t>
      </w:r>
      <w:r w:rsidR="004A73BD"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, расположив</w:t>
      </w:r>
      <w:r w:rsidR="005C3C46"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систем</w:t>
      </w:r>
      <w:r w:rsidR="004A73BD"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ы</w:t>
      </w:r>
      <w:r w:rsidR="005C3C46"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линейных уравнений в порядке возрастания количества решений:</w:t>
      </w:r>
    </w:p>
    <w:p w:rsidR="005C3C46" w:rsidRPr="005C3C46" w:rsidRDefault="005C3C46" w:rsidP="004A73B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</w:pPr>
      <w:r w:rsidRPr="005C3C46"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A:</w:t>
      </w:r>
    </w:p>
    <w:p w:rsidR="004A73BD" w:rsidRPr="004A73BD" w:rsidRDefault="00B106FD" w:rsidP="005C3C46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8"/>
          <w:lang w:val="en-US"/>
          <w14:ligatures w14:val="standardContextual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8"/>
                  <w:lang w:val="en-US"/>
                  <w14:ligatures w14:val="standardContextual"/>
                </w:rPr>
              </m:ctrlPr>
            </m:dPr>
            <m:e>
              <m:eqArr>
                <m:eqArrPr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</m:ctrlPr>
                </m:eqArr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>x + y = 2</m:t>
                  </m:r>
                </m:e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>x - y = 0</m:t>
                  </m:r>
                </m:e>
              </m:eqArr>
            </m:e>
          </m:d>
          <m:r>
            <w:rPr>
              <w:rFonts w:ascii="Cambria Math" w:eastAsia="Aptos" w:hAnsi="Cambria Math" w:cs="Times New Roman"/>
              <w:kern w:val="2"/>
              <w:sz w:val="28"/>
              <w:szCs w:val="28"/>
              <w:lang w:val="en-US"/>
              <w14:ligatures w14:val="standardContextual"/>
            </w:rPr>
            <m:t xml:space="preserve"> </m:t>
          </m:r>
        </m:oMath>
      </m:oMathPara>
    </w:p>
    <w:p w:rsidR="005C3C46" w:rsidRPr="005C3C46" w:rsidRDefault="004A73BD" w:rsidP="004A73B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Б</w:t>
      </w:r>
      <w:r w:rsidR="005C3C46" w:rsidRPr="005C3C46"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:</w:t>
      </w:r>
    </w:p>
    <w:p w:rsidR="005C3C46" w:rsidRPr="004A73BD" w:rsidRDefault="00B106FD" w:rsidP="005C3C46">
      <w:pPr>
        <w:spacing w:after="0" w:line="240" w:lineRule="auto"/>
        <w:jc w:val="both"/>
        <w:rPr>
          <w:rFonts w:ascii="Cambria Math" w:eastAsia="Aptos" w:hAnsi="Cambria Math" w:cs="Times New Roman"/>
          <w:kern w:val="2"/>
          <w:sz w:val="28"/>
          <w:szCs w:val="28"/>
          <w:lang w:val="en-US"/>
          <w:oMath/>
          <w14:ligatures w14:val="standardContextual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8"/>
                  <w:lang w:val="en-US"/>
                  <w14:ligatures w14:val="standardContextual"/>
                </w:rPr>
              </m:ctrlPr>
            </m:dPr>
            <m:e>
              <m:eqArr>
                <m:eqArrPr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</m:ctrlPr>
                </m:eqArr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>x + y = 2</m:t>
                  </m:r>
                </m:e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>2x + 2y = 4</m:t>
                  </m:r>
                </m:e>
              </m:eqArr>
            </m:e>
          </m:d>
        </m:oMath>
      </m:oMathPara>
    </w:p>
    <w:p w:rsidR="005C3C46" w:rsidRPr="005C3C46" w:rsidRDefault="004A73BD" w:rsidP="004A73B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lastRenderedPageBreak/>
        <w:t>В</w:t>
      </w:r>
      <w:r w:rsidR="005C3C46" w:rsidRPr="005C3C46"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:</w:t>
      </w:r>
    </w:p>
    <w:p w:rsidR="005C3C46" w:rsidRPr="004A73BD" w:rsidRDefault="00B106FD" w:rsidP="005C3C46">
      <w:pPr>
        <w:spacing w:after="0" w:line="240" w:lineRule="auto"/>
        <w:jc w:val="both"/>
        <w:rPr>
          <w:rFonts w:ascii="Cambria Math" w:eastAsia="Aptos" w:hAnsi="Cambria Math" w:cs="Times New Roman"/>
          <w:kern w:val="2"/>
          <w:sz w:val="28"/>
          <w:szCs w:val="28"/>
          <w:lang w:val="en-US"/>
          <w:oMath/>
          <w14:ligatures w14:val="standardContextual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8"/>
                  <w:lang w:val="en-US"/>
                  <w14:ligatures w14:val="standardContextual"/>
                </w:rPr>
              </m:ctrlPr>
            </m:dPr>
            <m:e>
              <m:eqArr>
                <m:eqArrPr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</m:ctrlPr>
                </m:eqArr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 xml:space="preserve">x + y = 4 </m:t>
                  </m:r>
                </m:e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>2x+2 y = 1</m:t>
                  </m:r>
                </m:e>
              </m:eqArr>
            </m:e>
          </m:d>
        </m:oMath>
      </m:oMathPara>
    </w:p>
    <w:p w:rsidR="0066591D" w:rsidRPr="0066591D" w:rsidRDefault="0066591D" w:rsidP="00AA04B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4A73B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4A73B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</w:p>
    <w:p w:rsidR="0066591D" w:rsidRPr="0066591D" w:rsidRDefault="0066591D" w:rsidP="00AA04B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E76F9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E76F9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E76F9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  <w:r w:rsidR="00E76F9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E76F9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8</w:t>
      </w:r>
      <w:r w:rsidR="00E76F9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</w:t>
      </w:r>
      <w:r w:rsidR="00E76F9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E76F9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4A73BD" w:rsidRPr="00AA04B0" w:rsidRDefault="0066591D" w:rsidP="004A73BD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AA04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4A73BD" w:rsidRPr="00AA04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 дифференциальных уравнений от первого порядка к более высокому порядку.</w:t>
      </w:r>
    </w:p>
    <w:p w:rsidR="004A73BD" w:rsidRPr="004A73BD" w:rsidRDefault="004A73BD" w:rsidP="004A73B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AA04B0" w:rsidRPr="00D0695C" w:rsidRDefault="00AA04B0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m:oMath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y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''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+3</m:t>
        </m:r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y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'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+2y=0</m:t>
        </m:r>
      </m:oMath>
    </w:p>
    <w:p w:rsidR="00AA04B0" w:rsidRPr="00D0695C" w:rsidRDefault="00AA04B0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m:oMath>
        <m:f>
          <m:f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fPr>
          <m:num>
            <m:sSup>
              <m:sSup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sSup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ⅆ</m:t>
                </m:r>
              </m:e>
              <m:sup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4</m:t>
                </m:r>
              </m:sup>
            </m:s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y</m:t>
            </m:r>
          </m:num>
          <m:den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ⅆ</m:t>
            </m:r>
            <m:sSup>
              <m:sSup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sSup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x</m:t>
                </m:r>
              </m:e>
              <m:sup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4</m:t>
                </m:r>
              </m:sup>
            </m:sSup>
          </m:den>
        </m:f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-y</m:t>
        </m:r>
      </m:oMath>
    </w:p>
    <w:p w:rsidR="00AA04B0" w:rsidRPr="00D0695C" w:rsidRDefault="00AA04B0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y-</m:t>
        </m:r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y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'''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-5</m:t>
        </m:r>
      </m:oMath>
    </w:p>
    <w:p w:rsidR="00AA04B0" w:rsidRDefault="00AA04B0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m:oMath>
        <m:f>
          <m:f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fPr>
          <m:num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ⅆy</m:t>
            </m:r>
          </m:num>
          <m:den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ⅆx</m:t>
            </m:r>
          </m:den>
        </m:f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+y=O</m:t>
        </m:r>
      </m:oMath>
    </w:p>
    <w:p w:rsidR="0066591D" w:rsidRPr="0066591D" w:rsidRDefault="0066591D" w:rsidP="00AA04B0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AA04B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="00AA04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</w:t>
      </w:r>
      <w:r w:rsidR="00AA04B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, В, Б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E76F9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D735B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E76F9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E76F9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E76F9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E76F9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E76F9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="00E76F9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E76F9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</w:t>
      </w:r>
    </w:p>
    <w:p w:rsid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48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</w:t>
      </w:r>
    </w:p>
    <w:p w:rsidR="0066591D" w:rsidRPr="0066591D" w:rsidRDefault="0066591D" w:rsidP="0066591D">
      <w:pPr>
        <w:spacing w:after="360" w:line="240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на дополнение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bookmarkStart w:id="1" w:name="_Hlk189828122"/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Напишите пропущенное слово (словосочетание).</w:t>
      </w:r>
    </w:p>
    <w:p w:rsidR="0066591D" w:rsidRPr="0066591D" w:rsidRDefault="0066591D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85D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орядком</w:t>
      </w:r>
      <w:r w:rsidRPr="0066591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дифференциального уравнения называется наивысший порядок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____.</w:t>
      </w:r>
    </w:p>
    <w:p w:rsidR="0066591D" w:rsidRPr="0066591D" w:rsidRDefault="0066591D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производной. </w:t>
      </w:r>
    </w:p>
    <w:p w:rsidR="0066591D" w:rsidRPr="0066591D" w:rsidRDefault="0066591D" w:rsidP="00070D10">
      <w:pPr>
        <w:spacing w:after="0" w:line="240" w:lineRule="auto"/>
        <w:ind w:left="4253" w:hanging="354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E76F9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E76F9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– </w:t>
      </w:r>
      <w:r w:rsidR="00E76F9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E76F9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 w:rsidR="00E76F9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="00E76F9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E76F9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</w:t>
      </w:r>
      <w:r w:rsidR="00070D10"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</w:t>
      </w:r>
      <w:r w:rsidR="00070D10"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 3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bookmarkEnd w:id="1"/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A85D07" w:rsidRPr="00B260CA" w:rsidRDefault="0066591D" w:rsidP="00A85D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2. </w:t>
      </w:r>
      <w:r w:rsidR="00A85D07" w:rsidRPr="00B260C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пишите пропущенное слово (словосочетание).</w:t>
      </w:r>
    </w:p>
    <w:p w:rsidR="00B260CA" w:rsidRDefault="00B260CA" w:rsidP="00B260CA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260C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Ряд Тейлора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–</w:t>
      </w:r>
      <w:r w:rsidRPr="00B260C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это бесконечный ряд, который описывает функции с помощью их </w:t>
      </w:r>
      <w:r w:rsidR="0061224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</w:t>
      </w:r>
      <w:r w:rsidRPr="00B260C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в заданной точке и имеет вид:</w:t>
      </w:r>
    </w:p>
    <w:p w:rsidR="00612245" w:rsidRPr="00B260CA" w:rsidRDefault="00612245" w:rsidP="00B260CA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m:oMathPara>
        <m:oMath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f</m:t>
          </m:r>
          <m:d>
            <m:d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x</m:t>
              </m:r>
            </m:e>
          </m:d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=f</m:t>
          </m:r>
          <m:d>
            <m:d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a</m:t>
              </m:r>
            </m:e>
          </m:d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+</m:t>
          </m:r>
          <m:sSup>
            <m:sSup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sSup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f</m:t>
              </m:r>
            </m:e>
            <m:sup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'</m:t>
              </m:r>
            </m:sup>
          </m:sSup>
          <m:d>
            <m:d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a</m:t>
              </m:r>
            </m:e>
          </m:d>
          <m:d>
            <m:d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x-a</m:t>
              </m:r>
            </m:e>
          </m:d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+</m:t>
          </m:r>
          <m:f>
            <m:f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fPr>
            <m:num>
              <m:sSup>
                <m:sSupPr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sSup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f</m:t>
                  </m:r>
                </m:e>
                <m:sup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d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a</m:t>
                  </m:r>
                </m:e>
              </m:d>
            </m:num>
            <m:den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2!</m:t>
              </m:r>
            </m:den>
          </m:f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⋅</m:t>
          </m:r>
          <m:sSup>
            <m:sSup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sSupPr>
            <m:e>
              <m:d>
                <m:dPr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d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x-a</m:t>
                  </m:r>
                </m:e>
              </m:d>
            </m:e>
            <m:sup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2</m:t>
              </m:r>
            </m:sup>
          </m:sSup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+</m:t>
          </m:r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⋯</m:t>
          </m:r>
        </m:oMath>
      </m:oMathPara>
    </w:p>
    <w:p w:rsidR="00A85D07" w:rsidRPr="00612245" w:rsidRDefault="00A85D07" w:rsidP="00B260CA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1224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612245" w:rsidRPr="0061224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оизводных</w:t>
      </w:r>
      <w:r w:rsidRPr="0061224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070D10" w:rsidRPr="0066591D" w:rsidRDefault="00A85D07" w:rsidP="00070D10">
      <w:pPr>
        <w:spacing w:after="0" w:line="240" w:lineRule="auto"/>
        <w:ind w:left="4253" w:hanging="354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2,</w:t>
      </w:r>
      <w:r w:rsidR="00070D10"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4,</w:t>
      </w:r>
      <w:r w:rsidR="00070D10"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 3.4</w:t>
      </w:r>
    </w:p>
    <w:p w:rsidR="0066591D" w:rsidRPr="0066591D" w:rsidRDefault="0066591D" w:rsidP="00070D1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Напишите пропущенное слово (словосочетание).</w:t>
      </w:r>
    </w:p>
    <w:p w:rsidR="0066591D" w:rsidRPr="0066591D" w:rsidRDefault="0066591D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Числа вида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z=a+bi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m:oMath>
        <m:acc>
          <m:accPr>
            <m:chr m:val="̅"/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acc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z</m:t>
            </m:r>
          </m:e>
        </m:acc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a-bⅈ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где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a и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:lang w:val="en-US"/>
          <w14:ligatures w14:val="standardContextual"/>
        </w:rPr>
        <w:t>b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– действительные числа,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i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– мнимая единица, называются ________________</w:t>
      </w:r>
      <w:r w:rsidR="00A85D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числами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</w:t>
      </w:r>
    </w:p>
    <w:p w:rsidR="0066591D" w:rsidRPr="0066591D" w:rsidRDefault="0066591D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A85D07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лексн</w:t>
      </w:r>
      <w:r w:rsidR="00A85D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 – сопряженными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070D10" w:rsidRPr="0066591D" w:rsidRDefault="0066591D" w:rsidP="00070D10">
      <w:pPr>
        <w:spacing w:after="0" w:line="240" w:lineRule="auto"/>
        <w:ind w:left="4253" w:hanging="354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2,</w:t>
      </w:r>
      <w:r w:rsidR="00070D10"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4,</w:t>
      </w:r>
      <w:r w:rsidR="00070D10"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 3.4</w:t>
      </w:r>
    </w:p>
    <w:p w:rsidR="00612245" w:rsidRPr="0066591D" w:rsidRDefault="00612245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12245" w:rsidRPr="0066591D" w:rsidRDefault="00612245" w:rsidP="00612245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 xml:space="preserve">4.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пишите пропущенное слово (словосочетание).</w:t>
      </w:r>
    </w:p>
    <w:p w:rsidR="0066591D" w:rsidRDefault="00612245" w:rsidP="00612245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i/>
          <w:iCs/>
          <w:kern w:val="2"/>
          <w:sz w:val="28"/>
          <w:szCs w:val="24"/>
          <w14:ligatures w14:val="standardContextual"/>
        </w:rPr>
      </w:pPr>
      <w:r w:rsidRPr="0061224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Точки, в которых функция достигает максимума и минимума, называются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__________.</w:t>
      </w:r>
    </w:p>
    <w:p w:rsidR="00612245" w:rsidRPr="0066591D" w:rsidRDefault="00612245" w:rsidP="00612245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Pr="00612245">
        <w:rPr>
          <w:rFonts w:ascii="Times New Roman" w:eastAsia="Aptos" w:hAnsi="Times New Roman" w:cs="Times New Roman"/>
          <w:iCs/>
          <w:kern w:val="2"/>
          <w:sz w:val="28"/>
          <w:szCs w:val="24"/>
          <w14:ligatures w14:val="standardContextual"/>
        </w:rPr>
        <w:t>точками экстремума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070D10" w:rsidRPr="0066591D" w:rsidRDefault="00612245" w:rsidP="00070D10">
      <w:pPr>
        <w:spacing w:after="0" w:line="240" w:lineRule="auto"/>
        <w:ind w:left="4253" w:hanging="354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2,</w:t>
      </w:r>
      <w:r w:rsidR="00070D10"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4,</w:t>
      </w:r>
      <w:r w:rsidR="00070D10"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 3.4</w:t>
      </w:r>
    </w:p>
    <w:p w:rsidR="00612245" w:rsidRPr="0066591D" w:rsidRDefault="00612245" w:rsidP="00612245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360" w:line="240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кратким свободным ответом</w:t>
      </w:r>
    </w:p>
    <w:p w:rsidR="00385472" w:rsidRPr="0066591D" w:rsidRDefault="00385472" w:rsidP="00385472">
      <w:pPr>
        <w:spacing w:after="0" w:line="240" w:lineRule="auto"/>
        <w:contextualSpacing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Вычислить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A-2B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: </w:t>
      </w:r>
    </w:p>
    <w:p w:rsidR="00385472" w:rsidRPr="0066591D" w:rsidRDefault="00385472" w:rsidP="00385472">
      <w:pPr>
        <w:spacing w:after="0" w:line="240" w:lineRule="auto"/>
        <w:jc w:val="center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i/>
          <w:kern w:val="2"/>
          <w:sz w:val="28"/>
          <w:szCs w:val="24"/>
          <w14:ligatures w14:val="standardContextual"/>
        </w:rPr>
        <w:t>А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=</w:t>
      </w:r>
      <w:r w:rsidR="00EC58D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eqArr>
              <m:eqArr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eqArr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5        3      -1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1         7           6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0         4     -2</m:t>
                </m:r>
              </m:e>
            </m:eqArr>
          </m:e>
        </m:d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66591D">
        <w:rPr>
          <w:rFonts w:ascii="Times New Roman" w:eastAsia="Aptos" w:hAnsi="Times New Roman" w:cs="Times New Roman"/>
          <w:i/>
          <w:kern w:val="2"/>
          <w:sz w:val="28"/>
          <w:szCs w:val="24"/>
          <w:lang w:val="en-US"/>
          <w14:ligatures w14:val="standardContextual"/>
        </w:rPr>
        <w:t>B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= </w:t>
      </w:r>
      <m:oMath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eqArr>
              <m:eqArr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eqArr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 xml:space="preserve">   1      1       0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-2      1       3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 xml:space="preserve">     3      2        2</m:t>
                </m:r>
              </m:e>
            </m:eqArr>
          </m:e>
        </m:d>
      </m:oMath>
    </w:p>
    <w:p w:rsidR="00385472" w:rsidRPr="0066591D" w:rsidRDefault="00385472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m:oMath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eqArr>
              <m:eqArr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eqArr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 xml:space="preserve">   3       1    -1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 xml:space="preserve">   5       5         0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-6       0    -6</m:t>
                </m:r>
              </m:e>
            </m:eqArr>
          </m:e>
        </m:d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070D10" w:rsidRPr="0066591D" w:rsidRDefault="00385472" w:rsidP="00070D10">
      <w:pPr>
        <w:spacing w:after="0" w:line="240" w:lineRule="auto"/>
        <w:ind w:left="4253" w:hanging="354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2,</w:t>
      </w:r>
      <w:r w:rsidR="00070D10"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4,</w:t>
      </w:r>
      <w:r w:rsidR="00070D10"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 3.4</w:t>
      </w:r>
    </w:p>
    <w:p w:rsidR="00EC58D9" w:rsidRPr="0066591D" w:rsidRDefault="00EC58D9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EC58D9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66591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Вычислить интеграл: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∫6x</m:t>
        </m:r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-1</m:t>
            </m:r>
          </m:e>
        </m:d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ⅆx</m:t>
        </m:r>
      </m:oMath>
    </w:p>
    <w:p w:rsidR="0066591D" w:rsidRPr="0066591D" w:rsidRDefault="0066591D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F</m:t>
        </m:r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e>
        </m:d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2</m:t>
        </m:r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3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-3</m:t>
        </m:r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+C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070D10" w:rsidRPr="0066591D" w:rsidRDefault="0066591D" w:rsidP="00070D10">
      <w:pPr>
        <w:spacing w:after="0" w:line="240" w:lineRule="auto"/>
        <w:ind w:left="4253" w:hanging="354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2,</w:t>
      </w:r>
      <w:r w:rsidR="00070D10"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4,</w:t>
      </w:r>
      <w:r w:rsidR="00070D10"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 3.4</w:t>
      </w:r>
    </w:p>
    <w:p w:rsidR="00EC58D9" w:rsidRPr="0066591D" w:rsidRDefault="00EC58D9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Calibri" w:hAnsi="Times New Roman" w:cs="Times New Roman"/>
          <w:i/>
          <w:color w:val="000000"/>
          <w:spacing w:val="-3"/>
          <w:sz w:val="28"/>
          <w:szCs w:val="28"/>
          <w:vertAlign w:val="superscript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. </w:t>
      </w:r>
      <w:r w:rsidR="00EC58D9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ычислить</w:t>
      </w:r>
      <w:r w:rsidR="00EC58D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d>
              <m:d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d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1-2ⅈ</m:t>
                </m:r>
              </m:e>
            </m:d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+5ⅈ</m:t>
        </m:r>
      </m:oMath>
    </w:p>
    <w:p w:rsidR="0066591D" w:rsidRPr="0066591D" w:rsidRDefault="0066591D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ⅈ-3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070D10" w:rsidRPr="0066591D" w:rsidRDefault="0066591D" w:rsidP="00070D10">
      <w:pPr>
        <w:spacing w:after="0" w:line="240" w:lineRule="auto"/>
        <w:ind w:left="4253" w:hanging="354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2,</w:t>
      </w:r>
      <w:r w:rsidR="00070D10"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4,</w:t>
      </w:r>
      <w:r w:rsidR="00070D10"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070D1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 3.4</w:t>
      </w:r>
    </w:p>
    <w:p w:rsidR="00EC58D9" w:rsidRPr="0066591D" w:rsidRDefault="00EC58D9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12245" w:rsidRPr="00612245" w:rsidRDefault="00EC58D9" w:rsidP="00612245">
      <w:pPr>
        <w:spacing w:line="240" w:lineRule="auto"/>
        <w:ind w:left="72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. </w:t>
      </w:r>
      <w:r w:rsidR="0061224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</w:t>
      </w:r>
      <w:r w:rsidR="00612245" w:rsidRPr="0061224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й</w:t>
      </w:r>
      <w:r w:rsidR="0061224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ти </w:t>
      </w:r>
      <w:r w:rsidR="00612245" w:rsidRPr="0061224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наибольшее и наименьшее значения функции </w:t>
      </w:r>
      <w:r w:rsidR="00F85A4B" w:rsidRPr="00F85A4B">
        <w:rPr>
          <w:rFonts w:ascii="Times New Roman" w:eastAsia="Aptos" w:hAnsi="Times New Roman" w:cs="Times New Roman"/>
          <w:kern w:val="2"/>
          <w:position w:val="-14"/>
          <w:sz w:val="28"/>
          <w:szCs w:val="24"/>
          <w14:ligatures w14:val="standardContextual"/>
        </w:rPr>
        <w:object w:dxaOrig="1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86.25pt;height:20.25pt" o:ole="">
            <v:imagedata r:id="rId5" o:title=""/>
          </v:shape>
          <o:OLEObject Type="Embed" ProgID="Equation.DSMT4" ShapeID="_x0000_i1054" DrawAspect="Content" ObjectID="_1824315117" r:id="rId6"/>
        </w:object>
      </w:r>
      <w:r w:rsidR="00612245" w:rsidRPr="0061224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на [1;4].</w:t>
      </w:r>
    </w:p>
    <w:p w:rsidR="00F85A4B" w:rsidRPr="00F85A4B" w:rsidRDefault="00EC58D9" w:rsidP="00F85A4B">
      <w:pPr>
        <w:spacing w:after="0" w:line="276" w:lineRule="auto"/>
        <w:ind w:left="928"/>
        <w:rPr>
          <w:rFonts w:ascii="Cambria Math" w:hAnsi="Cambria Math" w:cs="Times New Roman"/>
          <w:sz w:val="16"/>
          <w:szCs w:val="16"/>
          <w:oMath/>
        </w:rPr>
      </w:pPr>
      <w:r w:rsidRPr="00F85A4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  <w:vertAlign w:val="superscript"/>
                  </w:rPr>
                  <m:t>[1;4]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f (x) </m:t>
            </m:r>
          </m:e>
        </m:func>
        <m:r>
          <w:rPr>
            <w:rFonts w:ascii="Cambria Math" w:hAnsi="Cambria Math" w:cs="Times New Roman"/>
            <w:sz w:val="28"/>
            <w:szCs w:val="28"/>
          </w:rPr>
          <m:t xml:space="preserve"> = f (1) = -7</m:t>
        </m:r>
      </m:oMath>
    </w:p>
    <w:p w:rsidR="00F85A4B" w:rsidRPr="00F85A4B" w:rsidRDefault="00F85A4B" w:rsidP="00F85A4B">
      <w:pPr>
        <w:spacing w:after="0"/>
        <w:ind w:firstLine="993"/>
        <w:rPr>
          <w:rFonts w:ascii="Cambria Math" w:hAnsi="Cambria Math" w:cs="Times New Roman"/>
          <w:sz w:val="28"/>
          <w:szCs w:val="28"/>
          <w:oMath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</w:rPr>
                    <m:t>[1;4]</m:t>
                  </m:r>
                </m:lim>
              </m:limLow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f (x)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= f (3) = -27;</m:t>
          </m:r>
        </m:oMath>
      </m:oMathPara>
    </w:p>
    <w:p w:rsidR="00070D10" w:rsidRPr="0066591D" w:rsidRDefault="00070D10" w:rsidP="00070D10">
      <w:pPr>
        <w:spacing w:after="0" w:line="240" w:lineRule="auto"/>
        <w:ind w:left="4253" w:hanging="354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2,</w:t>
      </w:r>
      <w:r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4,</w:t>
      </w:r>
      <w:r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 3.4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360" w:line="240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развернутым ответом</w:t>
      </w:r>
    </w:p>
    <w:p w:rsidR="00AD486E" w:rsidRPr="00C8459F" w:rsidRDefault="0066591D" w:rsidP="00AD486E">
      <w:pPr>
        <w:spacing w:after="0" w:line="240" w:lineRule="auto"/>
        <w:ind w:left="1260" w:hanging="12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. </w:t>
      </w:r>
      <w:r w:rsidR="00AD486E"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ь систему матричным способом.</w:t>
      </w:r>
    </w:p>
    <w:p w:rsidR="00AD486E" w:rsidRPr="00C8459F" w:rsidRDefault="00AD486E" w:rsidP="00AD48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459F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2040" w:dyaOrig="1120">
          <v:shape id="_x0000_i1025" type="#_x0000_t75" style="width:102pt;height:56.25pt" o:ole="">
            <v:imagedata r:id="rId7" o:title=""/>
          </v:shape>
          <o:OLEObject Type="Embed" ProgID="Equation.3" ShapeID="_x0000_i1025" DrawAspect="Content" ObjectID="_1824315118" r:id="rId8"/>
        </w:object>
      </w:r>
    </w:p>
    <w:p w:rsidR="008E5138" w:rsidRPr="0066591D" w:rsidRDefault="008E5138" w:rsidP="008E513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Привести расширенное решение.</w:t>
      </w:r>
    </w:p>
    <w:p w:rsidR="008E5138" w:rsidRPr="0066591D" w:rsidRDefault="008E5138" w:rsidP="008E513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ремя выполнения – 20 мин.</w:t>
      </w:r>
    </w:p>
    <w:p w:rsidR="008E5138" w:rsidRPr="008E5138" w:rsidRDefault="008E5138" w:rsidP="008E513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AD486E" w:rsidRPr="00C8459F" w:rsidRDefault="00AD486E" w:rsidP="00AD486E">
      <w:pPr>
        <w:spacing w:after="0" w:line="240" w:lineRule="auto"/>
        <w:rPr>
          <w:rFonts w:ascii="Times New Roman" w:eastAsia="Calibri" w:hAnsi="Times New Roman" w:cs="Times New Roman"/>
          <w:b/>
          <w:i/>
          <w:sz w:val="28"/>
          <w:szCs w:val="28"/>
        </w:rPr>
      </w:pPr>
    </w:p>
    <w:p w:rsidR="008E5138" w:rsidRDefault="008E5138" w:rsidP="000C442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ставим СЛУ в матричном виде: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А</m:t>
            </m:r>
          </m: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В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2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3</m:t>
                  </m:r>
                </m:e>
              </m:mr>
            </m:m>
          </m:e>
        </m:d>
      </m:oMath>
    </w:p>
    <w:p w:rsidR="000C442C" w:rsidRDefault="000C442C" w:rsidP="000C442C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C8459F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1640" w:dyaOrig="1120">
          <v:shape id="_x0000_i1026" type="#_x0000_t75" style="width:81.75pt;height:56.25pt" o:ole="">
            <v:imagedata r:id="rId9" o:title=""/>
          </v:shape>
          <o:OLEObject Type="Embed" ProgID="Equation.3" ShapeID="_x0000_i1026" DrawAspect="Content" ObjectID="_1824315119" r:id="rId10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noProof/>
          <w:position w:val="-50"/>
          <w:sz w:val="28"/>
          <w:szCs w:val="28"/>
          <w:lang w:eastAsia="ru-RU"/>
        </w:rPr>
        <w:drawing>
          <wp:inline distT="0" distB="0" distL="0" distR="0" wp14:anchorId="5758B65D" wp14:editId="0158FD35">
            <wp:extent cx="2924175" cy="7143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матрица невырожденная.</w:t>
      </w:r>
    </w:p>
    <w:p w:rsidR="008E5138" w:rsidRDefault="00AD486E" w:rsidP="000C442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м систему матричным способом, для этого вычислим обратную матрицу</w:t>
      </w:r>
    </w:p>
    <w:p w:rsidR="008E5138" w:rsidRDefault="00B106FD" w:rsidP="008E513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1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ΔA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⋅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 xml:space="preserve">   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3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2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 xml:space="preserve">   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3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 xml:space="preserve">23     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33</m:t>
                      </m:r>
                    </m:sub>
                  </m:sSub>
                </m:e>
              </m:mr>
            </m:m>
          </m:e>
        </m:d>
      </m:oMath>
      <w:r w:rsidR="00AD486E"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AD486E" w:rsidRPr="00C8459F" w:rsidRDefault="00AD486E" w:rsidP="00AD486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>
            <wp:extent cx="219075" cy="2571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алгебраические дополнения к элементам матрицы.</w: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2260" w:dyaOrig="720">
          <v:shape id="_x0000_i1027" type="#_x0000_t75" style="width:113.25pt;height:36pt" o:ole="">
            <v:imagedata r:id="rId13" o:title=""/>
          </v:shape>
          <o:OLEObject Type="Embed" ProgID="Equation.3" ShapeID="_x0000_i1027" DrawAspect="Content" ObjectID="_1824315120" r:id="rId14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600" w:dyaOrig="720">
          <v:shape id="_x0000_i1028" type="#_x0000_t75" style="width:180pt;height:36pt" o:ole="">
            <v:imagedata r:id="rId15" o:title=""/>
          </v:shape>
          <o:OLEObject Type="Embed" ProgID="Equation.3" ShapeID="_x0000_i1028" DrawAspect="Content" ObjectID="_1824315121" r:id="rId16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2960" w:dyaOrig="720">
          <v:shape id="_x0000_i1029" type="#_x0000_t75" style="width:147.75pt;height:36pt" o:ole="">
            <v:imagedata r:id="rId17" o:title=""/>
          </v:shape>
          <o:OLEObject Type="Embed" ProgID="Equation.3" ShapeID="_x0000_i1029" DrawAspect="Content" ObjectID="_1824315122" r:id="rId18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600" w:dyaOrig="720">
          <v:shape id="_x0000_i1030" type="#_x0000_t75" style="width:180pt;height:36pt" o:ole="">
            <v:imagedata r:id="rId19" o:title=""/>
          </v:shape>
          <o:OLEObject Type="Embed" ProgID="Equation.3" ShapeID="_x0000_i1030" DrawAspect="Content" ObjectID="_1824315123" r:id="rId20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060" w:dyaOrig="720">
          <v:shape id="_x0000_i1031" type="#_x0000_t75" style="width:153pt;height:36pt" o:ole="">
            <v:imagedata r:id="rId21" o:title=""/>
          </v:shape>
          <o:OLEObject Type="Embed" ProgID="Equation.3" ShapeID="_x0000_i1031" DrawAspect="Content" ObjectID="_1824315124" r:id="rId22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620" w:dyaOrig="720">
          <v:shape id="_x0000_i1032" type="#_x0000_t75" style="width:180.75pt;height:36pt" o:ole="">
            <v:imagedata r:id="rId23" o:title=""/>
          </v:shape>
          <o:OLEObject Type="Embed" ProgID="Equation.3" ShapeID="_x0000_i1032" DrawAspect="Content" ObjectID="_1824315125" r:id="rId24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420" w:dyaOrig="720">
          <v:shape id="_x0000_i1033" type="#_x0000_t75" style="width:171pt;height:36pt" o:ole="">
            <v:imagedata r:id="rId25" o:title=""/>
          </v:shape>
          <o:OLEObject Type="Embed" ProgID="Equation.3" ShapeID="_x0000_i1033" DrawAspect="Content" ObjectID="_1824315126" r:id="rId26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519" w:dyaOrig="720">
          <v:shape id="_x0000_i1034" type="#_x0000_t75" style="width:176.25pt;height:36pt" o:ole="">
            <v:imagedata r:id="rId27" o:title=""/>
          </v:shape>
          <o:OLEObject Type="Embed" ProgID="Equation.3" ShapeID="_x0000_i1034" DrawAspect="Content" ObjectID="_1824315127" r:id="rId28"/>
        </w:object>
      </w:r>
    </w:p>
    <w:p w:rsidR="00AD486E" w:rsidRDefault="00AD486E" w:rsidP="00AD486E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200" w:dyaOrig="720">
          <v:shape id="_x0000_i1035" type="#_x0000_t75" style="width:159.75pt;height:36pt" o:ole="">
            <v:imagedata r:id="rId29" o:title=""/>
          </v:shape>
          <o:OLEObject Type="Embed" ProgID="Equation.3" ShapeID="_x0000_i1035" DrawAspect="Content" ObjectID="_1824315128" r:id="rId30"/>
        </w:object>
      </w:r>
    </w:p>
    <w:p w:rsidR="00AD486E" w:rsidRPr="001B6C0E" w:rsidRDefault="008E5138" w:rsidP="00AD48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 обратная матрица равна: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1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⋅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3  -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-8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5   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-4       8</m:t>
                  </m:r>
                </m:e>
              </m:mr>
            </m:m>
          </m:e>
        </m:d>
      </m:oMath>
    </w:p>
    <w:p w:rsidR="00AD486E" w:rsidRPr="001B6C0E" w:rsidRDefault="008E5138" w:rsidP="00AD48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513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На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ем</w:t>
      </w:r>
      <w:r w:rsidRPr="008E513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ен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E513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формуле </w:t>
      </w:r>
      <w:r w:rsidRPr="008E5138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1160" w:dyaOrig="300">
          <v:shape id="_x0000_i1036" type="#_x0000_t75" style="width:57.75pt;height:15pt" o:ole="" fillcolor="window">
            <v:imagedata r:id="rId31" o:title=""/>
          </v:shape>
          <o:OLEObject Type="Embed" ProgID="Equation.DSMT4" ShapeID="_x0000_i1036" DrawAspect="Content" ObjectID="_1824315129" r:id="rId32"/>
        </w:object>
      </w:r>
      <w:r w:rsidR="00AD486E">
        <w:rPr>
          <w:rFonts w:ascii="Times New Roman" w:eastAsia="Times New Roman" w:hAnsi="Times New Roman" w:cs="Times New Roman"/>
          <w:noProof/>
          <w:position w:val="-50"/>
          <w:sz w:val="28"/>
          <w:szCs w:val="28"/>
          <w:lang w:eastAsia="ru-RU"/>
        </w:rPr>
        <w:drawing>
          <wp:inline distT="0" distB="0" distL="0" distR="0">
            <wp:extent cx="5095875" cy="7143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86E" w:rsidRPr="001B6C0E" w:rsidRDefault="00AD486E" w:rsidP="00AD48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442C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:</w:t>
      </w:r>
      <w:r w:rsidRPr="001B6C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81025" cy="2190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42C" w:rsidRDefault="000C442C" w:rsidP="000C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0C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0C442C" w:rsidRDefault="0066591D" w:rsidP="000C442C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– </w:t>
      </w:r>
      <w:r w:rsidR="000C442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боснование единственности решения;</w:t>
      </w:r>
    </w:p>
    <w:p w:rsidR="0066591D" w:rsidRPr="0066591D" w:rsidRDefault="0066591D" w:rsidP="000C442C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– </w:t>
      </w:r>
      <w:r w:rsidR="000C442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наличие вычисления </w:t>
      </w:r>
      <w:r w:rsidR="000C442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братной матрицы</w:t>
      </w:r>
      <w:r w:rsidR="000C442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;</w:t>
      </w:r>
    </w:p>
    <w:p w:rsidR="0066591D" w:rsidRPr="0066591D" w:rsidRDefault="0066591D" w:rsidP="000C442C">
      <w:pPr>
        <w:spacing w:after="0" w:line="240" w:lineRule="auto"/>
        <w:ind w:left="1134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– получение решения системы.</w:t>
      </w:r>
    </w:p>
    <w:p w:rsidR="00070D10" w:rsidRPr="0066591D" w:rsidRDefault="00070D10" w:rsidP="00070D10">
      <w:pPr>
        <w:spacing w:after="0" w:line="240" w:lineRule="auto"/>
        <w:ind w:left="4253" w:hanging="354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2,</w:t>
      </w:r>
      <w:r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4,</w:t>
      </w:r>
      <w:r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 3.4</w:t>
      </w:r>
    </w:p>
    <w:p w:rsidR="0066591D" w:rsidRPr="0066591D" w:rsidRDefault="0066591D" w:rsidP="0066591D">
      <w:pPr>
        <w:tabs>
          <w:tab w:val="left" w:pos="7938"/>
        </w:tabs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20442C" w:rsidRDefault="0066591D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</w:t>
      </w:r>
      <w:r w:rsidRPr="0066591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B5E3B"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ычислить:</w:t>
      </w:r>
    </w:p>
    <w:p w:rsidR="00FB5E3B" w:rsidRPr="00FB5E3B" w:rsidRDefault="0020442C" w:rsidP="0020442C">
      <w:pPr>
        <w:spacing w:after="0" w:line="240" w:lineRule="auto"/>
        <w:jc w:val="center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20442C">
        <w:rPr>
          <w:rFonts w:ascii="Times New Roman" w:eastAsia="Aptos" w:hAnsi="Times New Roman" w:cs="Times New Roman"/>
          <w:bCs/>
          <w:kern w:val="2"/>
          <w:position w:val="-34"/>
          <w:sz w:val="28"/>
          <w:szCs w:val="24"/>
          <w14:ligatures w14:val="standardContextual"/>
        </w:rPr>
        <w:object w:dxaOrig="1160" w:dyaOrig="840">
          <v:shape id="_x0000_i1037" type="#_x0000_t75" style="width:57.75pt;height:42pt" o:ole="">
            <v:imagedata r:id="rId35" o:title=""/>
          </v:shape>
          <o:OLEObject Type="Embed" ProgID="Equation.DSMT4" ShapeID="_x0000_i1037" DrawAspect="Content" ObjectID="_1824315130" r:id="rId36"/>
        </w:object>
      </w:r>
      <w:r w:rsidR="00FB5E3B"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FB5E3B" w:rsidRPr="0066591D" w:rsidRDefault="00FB5E3B" w:rsidP="0020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Результат представить в алгебраической форме</w:t>
      </w:r>
      <w:r w:rsidR="0020442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20442C" w:rsidRPr="0066591D" w:rsidRDefault="0020442C" w:rsidP="0020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ремя выполнения – 15 мин.</w:t>
      </w:r>
    </w:p>
    <w:p w:rsidR="0020442C" w:rsidRPr="0066591D" w:rsidRDefault="0020442C" w:rsidP="0020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FB5E3B" w:rsidRPr="00FB5E3B" w:rsidRDefault="00FB5E3B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ереведем числитель и знаменатель дроби из алгебраической формы в тригонометрическую.</w:t>
      </w:r>
    </w:p>
    <w:p w:rsidR="00FB5E3B" w:rsidRPr="00FB5E3B" w:rsidRDefault="00FB5E3B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Для числа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12"/>
          <w:sz w:val="28"/>
          <w:szCs w:val="24"/>
          <w14:ligatures w14:val="standardContextual"/>
        </w:rPr>
        <w:object w:dxaOrig="1180" w:dyaOrig="400">
          <v:shape id="_x0000_i1038" type="#_x0000_t75" style="width:58.5pt;height:19.5pt" o:ole="">
            <v:imagedata r:id="rId37" o:title=""/>
          </v:shape>
          <o:OLEObject Type="Embed" ProgID="Equation.DSMT4" ShapeID="_x0000_i1038" DrawAspect="Content" ObjectID="_1824315131" r:id="rId38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12"/>
          <w:sz w:val="28"/>
          <w:szCs w:val="24"/>
          <w14:ligatures w14:val="standardContextual"/>
        </w:rPr>
        <w:object w:dxaOrig="1980" w:dyaOrig="460">
          <v:shape id="_x0000_i1039" type="#_x0000_t75" style="width:99pt;height:22.5pt" o:ole="">
            <v:imagedata r:id="rId39" o:title=""/>
          </v:shape>
          <o:OLEObject Type="Embed" ProgID="Equation.DSMT4" ShapeID="_x0000_i1039" DrawAspect="Content" ObjectID="_1824315132" r:id="rId40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,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24"/>
          <w:sz w:val="28"/>
          <w:szCs w:val="24"/>
          <w14:ligatures w14:val="standardContextual"/>
        </w:rPr>
        <w:object w:dxaOrig="1800" w:dyaOrig="680">
          <v:shape id="_x0000_i1040" type="#_x0000_t75" style="width:90pt;height:33.75pt" o:ole="">
            <v:imagedata r:id="rId41" o:title=""/>
          </v:shape>
          <o:OLEObject Type="Embed" ProgID="Equation.DSMT4" ShapeID="_x0000_i1040" DrawAspect="Content" ObjectID="_1824315133" r:id="rId42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. </w:t>
      </w:r>
    </w:p>
    <w:p w:rsidR="0020442C" w:rsidRDefault="00FB5E3B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Для числа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12"/>
          <w:sz w:val="28"/>
          <w:szCs w:val="24"/>
          <w14:ligatures w14:val="standardContextual"/>
        </w:rPr>
        <w:object w:dxaOrig="920" w:dyaOrig="360">
          <v:shape id="_x0000_i1041" type="#_x0000_t75" style="width:46.5pt;height:18pt" o:ole="">
            <v:imagedata r:id="rId43" o:title=""/>
          </v:shape>
          <o:OLEObject Type="Embed" ProgID="Equation.DSMT4" ShapeID="_x0000_i1041" DrawAspect="Content" ObjectID="_1824315134" r:id="rId44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12"/>
          <w:sz w:val="28"/>
          <w:szCs w:val="24"/>
          <w14:ligatures w14:val="standardContextual"/>
        </w:rPr>
        <w:object w:dxaOrig="2100" w:dyaOrig="440">
          <v:shape id="_x0000_i1042" type="#_x0000_t75" style="width:105pt;height:21.75pt" o:ole="">
            <v:imagedata r:id="rId45" o:title=""/>
          </v:shape>
          <o:OLEObject Type="Embed" ProgID="Equation.DSMT4" ShapeID="_x0000_i1042" DrawAspect="Content" ObjectID="_1824315135" r:id="rId46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,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24"/>
          <w:sz w:val="28"/>
          <w:szCs w:val="24"/>
          <w14:ligatures w14:val="standardContextual"/>
        </w:rPr>
        <w:object w:dxaOrig="1920" w:dyaOrig="620">
          <v:shape id="_x0000_i1043" type="#_x0000_t75" style="width:96pt;height:30.75pt" o:ole="">
            <v:imagedata r:id="rId47" o:title=""/>
          </v:shape>
          <o:OLEObject Type="Embed" ProgID="Equation.DSMT4" ShapeID="_x0000_i1043" DrawAspect="Content" ObjectID="_1824315136" r:id="rId48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FB5E3B" w:rsidRPr="00FB5E3B" w:rsidRDefault="00FB5E3B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Таким образом,</w:t>
      </w:r>
    </w:p>
    <w:p w:rsidR="00FB5E3B" w:rsidRPr="00FB5E3B" w:rsidRDefault="00B106FD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m:oMathPara>
        <m:oMath>
          <m:f>
            <m:f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Pr>
            <m:num>
              <m:sSub>
                <m:sSub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sSub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z</m:t>
                  </m:r>
                </m:e>
                <m:sub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sSub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z</m:t>
                  </m:r>
                </m:e>
                <m:sub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2</m:t>
                  </m:r>
                </m:sub>
              </m:sSub>
            </m:den>
          </m:f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=</m:t>
          </m:r>
          <m:f>
            <m:f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Pr>
            <m:num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2(</m:t>
              </m:r>
              <m:func>
                <m:func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uncPr>
                <m:fNam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eastAsia="Aptos" w:hAnsi="Cambria Math" w:cs="Times New Roman"/>
                          <w:bCs/>
                          <w:i/>
                          <w:kern w:val="2"/>
                          <w:sz w:val="28"/>
                          <w:szCs w:val="24"/>
                          <w14:ligatures w14:val="standardContextual"/>
                        </w:rPr>
                      </m:ctrlPr>
                    </m:fPr>
                    <m:num>
                      <m:r>
                        <w:rPr>
                          <w:rFonts w:ascii="Cambria Math" w:eastAsia="Aptos" w:hAnsi="Cambria Math" w:cs="Times New Roman"/>
                          <w:kern w:val="2"/>
                          <w:sz w:val="28"/>
                          <w:szCs w:val="24"/>
                          <w14:ligatures w14:val="standardContextu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Aptos" w:hAnsi="Cambria Math" w:cs="Times New Roman"/>
                          <w:kern w:val="2"/>
                          <w:sz w:val="28"/>
                          <w:szCs w:val="24"/>
                          <w14:ligatures w14:val="standardContextual"/>
                        </w:rPr>
                        <m:t>3</m:t>
                      </m:r>
                    </m:den>
                  </m:f>
                </m:e>
              </m:fun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+i</m:t>
              </m:r>
              <m:func>
                <m:func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uncPr>
                <m:fNam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eastAsia="Aptos" w:hAnsi="Cambria Math" w:cs="Times New Roman"/>
                          <w:bCs/>
                          <w:i/>
                          <w:kern w:val="2"/>
                          <w:sz w:val="28"/>
                          <w:szCs w:val="24"/>
                          <w14:ligatures w14:val="standardContextual"/>
                        </w:rPr>
                      </m:ctrlPr>
                    </m:fPr>
                    <m:num>
                      <m:r>
                        <w:rPr>
                          <w:rFonts w:ascii="Cambria Math" w:eastAsia="Aptos" w:hAnsi="Cambria Math" w:cs="Times New Roman"/>
                          <w:kern w:val="2"/>
                          <w:sz w:val="28"/>
                          <w:szCs w:val="24"/>
                          <w14:ligatures w14:val="standardContextu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Aptos" w:hAnsi="Cambria Math" w:cs="Times New Roman"/>
                          <w:kern w:val="2"/>
                          <w:sz w:val="28"/>
                          <w:szCs w:val="24"/>
                          <w14:ligatures w14:val="standardContextual"/>
                        </w:rPr>
                        <m:t>3</m:t>
                      </m:r>
                    </m:den>
                  </m:f>
                </m:e>
              </m:fun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)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radPr>
                <m:deg/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2</m:t>
                  </m:r>
                </m:e>
              </m:rad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(</m:t>
              </m:r>
              <m:func>
                <m:func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uncPr>
                <m:fNam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cos</m:t>
                  </m:r>
                </m:fName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(</m:t>
                  </m:r>
                </m:e>
              </m:fun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-</m:t>
              </m:r>
              <m:f>
                <m:f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π</m:t>
                  </m:r>
                </m:num>
                <m:den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4</m:t>
                  </m:r>
                </m:den>
              </m:f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)+i</m:t>
              </m:r>
              <m:func>
                <m:func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uncPr>
                <m:fNam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sin</m:t>
                  </m:r>
                </m:fName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(</m:t>
                  </m:r>
                </m:e>
              </m:fun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-</m:t>
              </m:r>
              <m:f>
                <m:f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π</m:t>
                  </m:r>
                </m:num>
                <m:den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4</m:t>
                  </m:r>
                </m:den>
              </m:f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))</m:t>
              </m:r>
            </m:den>
          </m:f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по формуле</m:t>
              </m:r>
            </m:e>
          </m:d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==</m:t>
          </m:r>
          <m:rad>
            <m:radPr>
              <m:degHide m:val="1"/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radPr>
            <m:deg/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2</m:t>
              </m:r>
            </m:e>
          </m:rad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(</m:t>
          </m:r>
          <m:func>
            <m:func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uncPr>
            <m:fNam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cos</m:t>
              </m:r>
            </m:fName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(</m:t>
              </m:r>
            </m:e>
          </m:func>
          <m:f>
            <m:f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Pr>
            <m:num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7π</m:t>
              </m:r>
            </m:num>
            <m:den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12</m:t>
              </m:r>
            </m:den>
          </m:f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)+i</m:t>
          </m:r>
          <m:func>
            <m:func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uncPr>
            <m:fNam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sin</m:t>
              </m:r>
            </m:fName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(</m:t>
              </m:r>
            </m:e>
          </m:func>
          <m:f>
            <m:f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Pr>
            <m:num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7π</m:t>
              </m:r>
            </m:num>
            <m:den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12</m:t>
              </m:r>
            </m:den>
          </m:f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)).</m:t>
          </m:r>
        </m:oMath>
      </m:oMathPara>
    </w:p>
    <w:p w:rsidR="00FB5E3B" w:rsidRPr="00FB5E3B" w:rsidRDefault="00FB5E3B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 итоге:</w:t>
      </w:r>
    </w:p>
    <w:p w:rsidR="0066591D" w:rsidRPr="0066591D" w:rsidRDefault="0020442C" w:rsidP="0020442C">
      <w:pPr>
        <w:spacing w:after="0" w:line="240" w:lineRule="auto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20442C">
        <w:rPr>
          <w:rFonts w:ascii="Times New Roman" w:eastAsia="Aptos" w:hAnsi="Times New Roman" w:cs="Times New Roman"/>
          <w:bCs/>
          <w:kern w:val="2"/>
          <w:position w:val="-94"/>
          <w:sz w:val="28"/>
          <w:szCs w:val="24"/>
          <w14:ligatures w14:val="standardContextual"/>
        </w:rPr>
        <w:object w:dxaOrig="6280" w:dyaOrig="2160">
          <v:shape id="_x0000_i1044" type="#_x0000_t75" style="width:313.5pt;height:108pt" o:ole="">
            <v:imagedata r:id="rId49" o:title=""/>
          </v:shape>
          <o:OLEObject Type="Embed" ProgID="Equation.DSMT4" ShapeID="_x0000_i1044" DrawAspect="Content" ObjectID="_1824315137" r:id="rId50"/>
        </w:object>
      </w:r>
      <w:r w:rsidR="0066591D" w:rsidRPr="0066591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.</w:t>
      </w:r>
    </w:p>
    <w:p w:rsidR="0020442C" w:rsidRDefault="0020442C" w:rsidP="0066591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вет: </w:t>
      </w:r>
      <w:r w:rsidRPr="0020442C">
        <w:rPr>
          <w:position w:val="-34"/>
        </w:rPr>
        <w:object w:dxaOrig="2480" w:dyaOrig="840">
          <v:shape id="_x0000_i1045" type="#_x0000_t75" style="width:123.75pt;height:42pt" o:ole="">
            <v:imagedata r:id="rId51" o:title=""/>
          </v:shape>
          <o:OLEObject Type="Embed" ProgID="Equation.DSMT4" ShapeID="_x0000_i1045" DrawAspect="Content" ObjectID="_1824315138" r:id="rId52"/>
        </w:object>
      </w:r>
    </w:p>
    <w:p w:rsidR="0066591D" w:rsidRPr="0066591D" w:rsidRDefault="0066591D" w:rsidP="0020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66591D" w:rsidRPr="0066591D" w:rsidRDefault="0066591D" w:rsidP="0020442C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 xml:space="preserve">– </w:t>
      </w:r>
      <w:r w:rsidR="0020442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</w:t>
      </w:r>
      <w:r w:rsidR="0020442C" w:rsidRPr="0020442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тимальная последовательность действий</w:t>
      </w:r>
      <w:r w:rsidR="004F530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</w:t>
      </w:r>
      <w:r w:rsidR="004F530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</w:t>
      </w:r>
      <w:r w:rsidR="004F530E"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ерев</w:t>
      </w:r>
      <w:r w:rsidR="004F530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о</w:t>
      </w:r>
      <w:r w:rsidR="004F530E"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д</w:t>
      </w:r>
      <w:r w:rsidR="004F530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чисел</w:t>
      </w:r>
      <w:r w:rsidR="004F530E"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из алгебраической формы в тригонометрическую</w:t>
      </w:r>
      <w:r w:rsidR="004F530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;</w:t>
      </w:r>
    </w:p>
    <w:p w:rsidR="0066591D" w:rsidRPr="0066591D" w:rsidRDefault="0066591D" w:rsidP="004F530E">
      <w:pPr>
        <w:spacing w:after="0" w:line="240" w:lineRule="auto"/>
        <w:ind w:left="1134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– </w:t>
      </w:r>
      <w:r w:rsidR="004F530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4F530E" w:rsidRPr="004F530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равильность вычислений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070D10" w:rsidRPr="0066591D" w:rsidRDefault="00070D10" w:rsidP="00070D10">
      <w:pPr>
        <w:spacing w:after="0" w:line="240" w:lineRule="auto"/>
        <w:ind w:left="4253" w:hanging="354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2,</w:t>
      </w:r>
      <w:r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4,</w:t>
      </w:r>
      <w:r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 3.4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E674BE" w:rsidRPr="00E674BE" w:rsidRDefault="0066591D" w:rsidP="00E674B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</w:t>
      </w:r>
      <w:r w:rsidRPr="0066591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="00E674BE"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 бак без крышки в виде прямоугольного параллелепипеда, в основании которого лежит квадрат и объем равен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108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см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vertAlign w:val="superscript"/>
                <w:lang w:eastAsia="ru-RU"/>
              </w:rPr>
              <m:t>3</m:t>
            </m:r>
          </m:sup>
        </m:sSup>
      </m:oMath>
      <w:r w:rsidR="00E674BE"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и каких размерах бака на его изготовление пойдет наименьшее количество материала?</w:t>
      </w:r>
    </w:p>
    <w:p w:rsidR="00E674BE" w:rsidRPr="0066591D" w:rsidRDefault="00E674BE" w:rsidP="00E674BE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E674BE" w:rsidRPr="0066591D" w:rsidRDefault="00E674BE" w:rsidP="00E674BE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ремя выполнения –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5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ин.</w:t>
      </w:r>
    </w:p>
    <w:p w:rsidR="00E674BE" w:rsidRDefault="00E674BE" w:rsidP="00E674BE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E674BE" w:rsidRPr="0066591D" w:rsidRDefault="00E674BE" w:rsidP="00E674BE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E674BE" w:rsidRPr="00E674BE" w:rsidRDefault="00E674BE" w:rsidP="00E674BE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означим сторону основания через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x см (xϵ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0;+∞</m:t>
            </m:r>
          </m:e>
        </m:d>
      </m:oMath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, тогда высота параллелепипеда буде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noProof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108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noProof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noProof/>
                    <w:sz w:val="28"/>
                    <w:szCs w:val="28"/>
                    <w:lang w:eastAsia="ru-RU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 w:cs="Times New Roman"/>
                    <w:noProof/>
                    <w:sz w:val="28"/>
                    <w:szCs w:val="28"/>
                    <w:vertAlign w:val="superscript"/>
                    <w:lang w:eastAsia="ru-RU"/>
                  </w:rPr>
                  <m:t>2</m:t>
                </m:r>
              </m:sup>
            </m:sSup>
          </m:den>
        </m:f>
      </m:oMath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674BE" w:rsidRDefault="00E674BE" w:rsidP="00E674BE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Пусть S(х) площадь поверхности, тогда</w:t>
      </w:r>
    </w:p>
    <w:p w:rsidR="00E674BE" w:rsidRDefault="00E674BE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S(х) 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х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vertAlign w:val="superscript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+4·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108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perscript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·х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х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vertAlign w:val="superscript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432</m:t>
            </m:r>
          </m:num>
          <m:den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x</m:t>
            </m:r>
          </m:den>
        </m:f>
      </m:oMath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674BE" w:rsidRPr="00E674BE" w:rsidRDefault="00E674BE" w:rsidP="00E674BE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Calibri" w:hAnsi="Times New Roman" w:cs="Times New Roman"/>
          <w:sz w:val="28"/>
          <w:szCs w:val="28"/>
        </w:rPr>
        <w:t>Най</w:t>
      </w:r>
      <w:r>
        <w:rPr>
          <w:rFonts w:ascii="Times New Roman" w:eastAsia="Calibri" w:hAnsi="Times New Roman" w:cs="Times New Roman"/>
          <w:sz w:val="28"/>
          <w:szCs w:val="28"/>
        </w:rPr>
        <w:t>дем</w:t>
      </w:r>
      <w:r w:rsidRPr="00E674BE">
        <w:rPr>
          <w:rFonts w:ascii="Times New Roman" w:eastAsia="Calibri" w:hAnsi="Times New Roman" w:cs="Times New Roman"/>
          <w:sz w:val="28"/>
          <w:szCs w:val="28"/>
        </w:rPr>
        <w:t xml:space="preserve"> критические точки функции</w:t>
      </w:r>
      <w:r>
        <w:rPr>
          <w:rFonts w:ascii="Times New Roman" w:eastAsia="Calibri" w:hAnsi="Times New Roman" w:cs="Times New Roman"/>
          <w:sz w:val="28"/>
          <w:szCs w:val="28"/>
        </w:rPr>
        <w:t>:</w:t>
      </w:r>
    </w:p>
    <w:p w:rsidR="00E674BE" w:rsidRPr="00E674BE" w:rsidRDefault="00B106FD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S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х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2x-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432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perscript"/>
                    <w:lang w:eastAsia="ru-RU"/>
                  </w:rPr>
                  <m:t>2</m:t>
                </m:r>
              </m:sup>
            </m:sSup>
          </m:den>
        </m:f>
      </m:oMath>
      <w:r w:rsidR="00E674BE"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674BE" w:rsidRPr="00E674BE" w:rsidRDefault="00B106FD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S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х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0</m:t>
        </m:r>
      </m:oMath>
      <w:r w:rsidR="00E674BE"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674BE" w:rsidRPr="00E674BE" w:rsidRDefault="00E674BE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2x-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432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perscript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noProof/>
            <w:sz w:val="28"/>
            <w:szCs w:val="28"/>
            <w:lang w:eastAsia="ru-RU"/>
          </w:rPr>
          <m:t>=0</m:t>
        </m:r>
      </m:oMath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674BE" w:rsidRPr="00E674BE" w:rsidRDefault="00E674BE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2х</w:t>
      </w:r>
      <w:r w:rsidRPr="00E674B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=432;</w:t>
      </w:r>
    </w:p>
    <w:p w:rsidR="00E674BE" w:rsidRPr="00E674BE" w:rsidRDefault="00E674BE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Pr="00E674B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=216;</w:t>
      </w:r>
    </w:p>
    <w:p w:rsidR="00E674BE" w:rsidRPr="00E674BE" w:rsidRDefault="00E674BE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х=6;</w:t>
      </w:r>
    </w:p>
    <w:p w:rsidR="00E674BE" w:rsidRDefault="00E674BE" w:rsidP="00E674BE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условию задачи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x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</m:t>
        </m:r>
        <m:r>
          <w:rPr>
            <w:rFonts w:ascii="Cambria Math" w:eastAsia="Times New Roman" w:hAnsi="Cambria Math" w:cs="Times New Roman"/>
            <w:noProof/>
            <w:sz w:val="28"/>
            <w:szCs w:val="28"/>
            <w:lang w:eastAsia="ru-RU"/>
          </w:rPr>
          <m:t>∈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(0;</m:t>
        </m:r>
        <m:r>
          <w:rPr>
            <w:rFonts w:ascii="Cambria Math" w:eastAsia="Times New Roman" w:hAnsi="Cambria Math" w:cs="Times New Roman"/>
            <w:i/>
            <w:noProof/>
            <w:sz w:val="28"/>
            <w:szCs w:val="28"/>
            <w:lang w:eastAsia="ru-RU"/>
          </w:rPr>
          <w:drawing>
            <wp:inline distT="0" distB="0" distL="0" distR="0" wp14:anchorId="6E126DD9" wp14:editId="540D1EA2">
              <wp:extent cx="116840" cy="85090"/>
              <wp:effectExtent l="0" t="0" r="0" b="0"/>
              <wp:docPr id="77" name="Рисунок 77" descr="img007.gif (67 bytes)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7" descr="img007.gif (67 bytes)"/>
                      <pic:cNvPicPr>
                        <a:picLocks noChangeAspect="1" noChangeArrowheads="1"/>
                      </pic:cNvPicPr>
                    </pic:nvPicPr>
                    <pic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16840" cy="85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)</m:t>
        </m:r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ем знак производной на промежутке (0;6) и на промежутке (6;</w:t>
      </w:r>
      <w:r w:rsidR="00A97707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+∞).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1"/>
        <w:gridCol w:w="3007"/>
        <w:gridCol w:w="1862"/>
        <w:gridCol w:w="3325"/>
      </w:tblGrid>
      <w:tr w:rsidR="00E674BE" w:rsidRPr="00F25760" w:rsidTr="00E674BE">
        <w:trPr>
          <w:trHeight w:val="483"/>
          <w:jc w:val="center"/>
        </w:trPr>
        <w:tc>
          <w:tcPr>
            <w:tcW w:w="429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120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74B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20">
                <v:shape id="_x0000_i1046" type="#_x0000_t75" style="width:27.75pt;height:15.75pt" o:ole="">
                  <v:imagedata r:id="rId54" o:title=""/>
                </v:shape>
                <o:OLEObject Type="Embed" ProgID="Equation.DSMT4" ShapeID="_x0000_i1046" DrawAspect="Content" ObjectID="_1824315139" r:id="rId55"/>
              </w:object>
            </w:r>
          </w:p>
        </w:tc>
        <w:tc>
          <w:tcPr>
            <w:tcW w:w="693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38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74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60" w:dyaOrig="400">
                <v:shape id="_x0000_i1047" type="#_x0000_t75" style="width:37.5pt;height:20.25pt" o:ole="">
                  <v:imagedata r:id="rId56" o:title=""/>
                </v:shape>
                <o:OLEObject Type="Embed" ProgID="Equation.DSMT4" ShapeID="_x0000_i1047" DrawAspect="Content" ObjectID="_1824315140" r:id="rId57"/>
              </w:object>
            </w:r>
          </w:p>
        </w:tc>
      </w:tr>
      <w:tr w:rsidR="00E674BE" w:rsidRPr="00F25760" w:rsidTr="00E674BE">
        <w:trPr>
          <w:jc w:val="center"/>
        </w:trPr>
        <w:tc>
          <w:tcPr>
            <w:tcW w:w="429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05301CA" wp14:editId="2B7867B1">
                  <wp:extent cx="152400" cy="190500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0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693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  <w:tr w:rsidR="00E674BE" w:rsidRPr="00F25760" w:rsidTr="00E674BE">
        <w:trPr>
          <w:jc w:val="center"/>
        </w:trPr>
        <w:tc>
          <w:tcPr>
            <w:tcW w:w="429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  <w:tc>
          <w:tcPr>
            <w:tcW w:w="1120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4603682" wp14:editId="3A17E3A2">
                      <wp:simplePos x="0" y="0"/>
                      <wp:positionH relativeFrom="column">
                        <wp:posOffset>639445</wp:posOffset>
                      </wp:positionH>
                      <wp:positionV relativeFrom="paragraph">
                        <wp:posOffset>53340</wp:posOffset>
                      </wp:positionV>
                      <wp:extent cx="561975" cy="125095"/>
                      <wp:effectExtent l="0" t="0" r="66675" b="84455"/>
                      <wp:wrapNone/>
                      <wp:docPr id="49" name="Прямая соединительная линия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61975" cy="1250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562F93" id="Прямая соединительная линия 4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35pt,4.2pt" to="94.6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">
                      <v:stroke endarrow="block"/>
                    </v:line>
                  </w:pict>
                </mc:Fallback>
              </mc:AlternateContent>
            </w:r>
          </w:p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убывает</w:t>
            </w:r>
          </w:p>
        </w:tc>
        <w:tc>
          <w:tcPr>
            <w:tcW w:w="693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min</w:t>
            </w:r>
            <w:proofErr w:type="spellEnd"/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38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1847F7D" wp14:editId="131BBCBF">
                      <wp:simplePos x="0" y="0"/>
                      <wp:positionH relativeFrom="column">
                        <wp:posOffset>796925</wp:posOffset>
                      </wp:positionH>
                      <wp:positionV relativeFrom="paragraph">
                        <wp:posOffset>71755</wp:posOffset>
                      </wp:positionV>
                      <wp:extent cx="428625" cy="106045"/>
                      <wp:effectExtent l="0" t="57150" r="0" b="27305"/>
                      <wp:wrapNone/>
                      <wp:docPr id="48" name="Прямая соединительная линия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28625" cy="1060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6D0E38A" id="Прямая соединительная линия 48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75pt,5.65pt" to="96.5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">
                      <v:stroke endarrow="block"/>
                    </v:line>
                  </w:pict>
                </mc:Fallback>
              </mc:AlternateContent>
            </w:r>
          </w:p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возр</w:t>
            </w:r>
            <w:proofErr w:type="spellEnd"/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E674BE" w:rsidRPr="00E674BE" w:rsidRDefault="00E674BE" w:rsidP="00E674BE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изводная меняет знак с - на +. Отсюда х=6 точка минимума, следовательно, </w:t>
      </w:r>
      <w:proofErr w:type="gramStart"/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S(</w:t>
      </w:r>
      <w:proofErr w:type="gramEnd"/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6)=108 см</w:t>
      </w:r>
      <w:r w:rsidRPr="00E674B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именьшее значение.</w:t>
      </w:r>
    </w:p>
    <w:p w:rsidR="00E674BE" w:rsidRPr="00E674BE" w:rsidRDefault="00E674BE" w:rsidP="00E674BE">
      <w:pPr>
        <w:spacing w:after="0" w:line="276" w:lineRule="auto"/>
        <w:ind w:left="567"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начит, сторона основания равна </w:t>
      </w:r>
      <w:smartTag w:uri="urn:schemas-microsoft-com:office:smarttags" w:element="metricconverter">
        <w:smartTagPr>
          <w:attr w:name="ProductID" w:val="6 см"/>
        </w:smartTagPr>
        <w:r w:rsidRPr="00E674BE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6 см</w:t>
        </w:r>
      </w:smartTag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, высота 12см.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bookmarkStart w:id="2" w:name="_GoBack"/>
      <w:bookmarkEnd w:id="2"/>
    </w:p>
    <w:p w:rsidR="0066591D" w:rsidRPr="0066591D" w:rsidRDefault="0066591D" w:rsidP="00E674BE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66591D" w:rsidRPr="0066591D" w:rsidRDefault="0066591D" w:rsidP="00E674BE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– создание математической модели технической задачи;</w:t>
      </w:r>
    </w:p>
    <w:p w:rsidR="0066591D" w:rsidRPr="0066591D" w:rsidRDefault="0066591D" w:rsidP="00E674BE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– наличие вычисления производной функции и ее критических точек;</w:t>
      </w:r>
    </w:p>
    <w:p w:rsidR="0066591D" w:rsidRPr="0066591D" w:rsidRDefault="0066591D" w:rsidP="00E674BE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– нахождение точек экстремума;</w:t>
      </w:r>
    </w:p>
    <w:p w:rsidR="0066591D" w:rsidRPr="0066591D" w:rsidRDefault="0066591D" w:rsidP="00E674BE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– </w:t>
      </w:r>
      <w:r w:rsidR="00835BA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ычисление размеров бака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66591D" w:rsidRDefault="00070D10" w:rsidP="00070D10">
      <w:pPr>
        <w:spacing w:after="0" w:line="240" w:lineRule="auto"/>
        <w:ind w:left="4253" w:hanging="3544"/>
        <w:jc w:val="both"/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2,</w:t>
      </w:r>
      <w:r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4,</w:t>
      </w:r>
      <w:r w:rsidRPr="00070D1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 3.4</w:t>
      </w:r>
    </w:p>
    <w:sectPr w:rsidR="0066591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606BCF"/>
    <w:multiLevelType w:val="hybridMultilevel"/>
    <w:tmpl w:val="1938C8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50D5752"/>
    <w:multiLevelType w:val="hybridMultilevel"/>
    <w:tmpl w:val="346EB0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57B3AF6"/>
    <w:multiLevelType w:val="hybridMultilevel"/>
    <w:tmpl w:val="44AAA764"/>
    <w:lvl w:ilvl="0" w:tplc="30940064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7B6281"/>
    <w:multiLevelType w:val="hybridMultilevel"/>
    <w:tmpl w:val="AA6A2BF0"/>
    <w:lvl w:ilvl="0" w:tplc="21763540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4" w15:restartNumberingAfterBreak="0">
    <w:nsid w:val="51724DDE"/>
    <w:multiLevelType w:val="hybridMultilevel"/>
    <w:tmpl w:val="1A6036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2AB5AC3"/>
    <w:multiLevelType w:val="hybridMultilevel"/>
    <w:tmpl w:val="F7AE9870"/>
    <w:lvl w:ilvl="0" w:tplc="F7F29DD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78983483"/>
    <w:multiLevelType w:val="hybridMultilevel"/>
    <w:tmpl w:val="F9A86818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94C25E4"/>
    <w:multiLevelType w:val="hybridMultilevel"/>
    <w:tmpl w:val="1938C8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0"/>
  </w:num>
  <w:num w:numId="5">
    <w:abstractNumId w:val="7"/>
  </w:num>
  <w:num w:numId="6">
    <w:abstractNumId w:val="4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591D"/>
    <w:rsid w:val="00070D10"/>
    <w:rsid w:val="000C442C"/>
    <w:rsid w:val="001A136B"/>
    <w:rsid w:val="001C4D31"/>
    <w:rsid w:val="0020442C"/>
    <w:rsid w:val="00385472"/>
    <w:rsid w:val="003D0988"/>
    <w:rsid w:val="0046255C"/>
    <w:rsid w:val="004A3D4F"/>
    <w:rsid w:val="004A73BD"/>
    <w:rsid w:val="004F530E"/>
    <w:rsid w:val="005C3C46"/>
    <w:rsid w:val="00612245"/>
    <w:rsid w:val="0066591D"/>
    <w:rsid w:val="00835BA9"/>
    <w:rsid w:val="008B48F3"/>
    <w:rsid w:val="008B585D"/>
    <w:rsid w:val="008D7415"/>
    <w:rsid w:val="008E5138"/>
    <w:rsid w:val="00982403"/>
    <w:rsid w:val="009839C4"/>
    <w:rsid w:val="00A85D07"/>
    <w:rsid w:val="00A97707"/>
    <w:rsid w:val="00AA04B0"/>
    <w:rsid w:val="00AD486E"/>
    <w:rsid w:val="00B106FD"/>
    <w:rsid w:val="00B260CA"/>
    <w:rsid w:val="00C82BA8"/>
    <w:rsid w:val="00D0695C"/>
    <w:rsid w:val="00D57210"/>
    <w:rsid w:val="00D71067"/>
    <w:rsid w:val="00D735B7"/>
    <w:rsid w:val="00E26420"/>
    <w:rsid w:val="00E306E8"/>
    <w:rsid w:val="00E674BE"/>
    <w:rsid w:val="00E76F9D"/>
    <w:rsid w:val="00EC58D9"/>
    <w:rsid w:val="00F50865"/>
    <w:rsid w:val="00F85A4B"/>
    <w:rsid w:val="00FB5E3B"/>
    <w:rsid w:val="00FF2B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9"/>
    <o:shapelayout v:ext="edit">
      <o:idmap v:ext="edit" data="1"/>
    </o:shapelayout>
  </w:shapeDefaults>
  <w:decimalSymbol w:val=","/>
  <w:listSeparator w:val=";"/>
  <w14:docId w14:val="22908EC0"/>
  <w15:chartTrackingRefBased/>
  <w15:docId w15:val="{DE33BBB0-C9F3-4729-BE88-F3F8B9B508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70D10"/>
  </w:style>
  <w:style w:type="paragraph" w:styleId="3">
    <w:name w:val="heading 3"/>
    <w:basedOn w:val="a"/>
    <w:next w:val="a"/>
    <w:link w:val="30"/>
    <w:qFormat/>
    <w:rsid w:val="0066591D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6591D"/>
    <w:pPr>
      <w:keepNext/>
      <w:keepLines/>
      <w:spacing w:before="40" w:after="0"/>
      <w:outlineLvl w:val="3"/>
    </w:pPr>
    <w:rPr>
      <w:rFonts w:ascii="Cambria" w:eastAsia="Times New Roman" w:hAnsi="Cambria" w:cs="Times New Roman"/>
      <w:b/>
      <w:bCs/>
      <w:i/>
      <w:iCs/>
      <w:color w:val="4F81BD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66591D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customStyle="1" w:styleId="41">
    <w:name w:val="Заголовок 41"/>
    <w:basedOn w:val="a"/>
    <w:next w:val="a"/>
    <w:uiPriority w:val="9"/>
    <w:semiHidden/>
    <w:unhideWhenUsed/>
    <w:qFormat/>
    <w:rsid w:val="0066591D"/>
    <w:pPr>
      <w:keepNext/>
      <w:keepLines/>
      <w:spacing w:before="200" w:after="0" w:line="240" w:lineRule="auto"/>
      <w:outlineLvl w:val="3"/>
    </w:pPr>
    <w:rPr>
      <w:rFonts w:ascii="Cambria" w:eastAsia="Times New Roman" w:hAnsi="Cambria" w:cs="Times New Roman"/>
      <w:b/>
      <w:bCs/>
      <w:i/>
      <w:iCs/>
      <w:color w:val="4F81BD"/>
      <w:sz w:val="24"/>
      <w:szCs w:val="24"/>
      <w:lang w:eastAsia="ru-RU"/>
    </w:rPr>
  </w:style>
  <w:style w:type="numbering" w:customStyle="1" w:styleId="1">
    <w:name w:val="Нет списка1"/>
    <w:next w:val="a2"/>
    <w:uiPriority w:val="99"/>
    <w:semiHidden/>
    <w:unhideWhenUsed/>
    <w:rsid w:val="0066591D"/>
  </w:style>
  <w:style w:type="character" w:customStyle="1" w:styleId="40">
    <w:name w:val="Заголовок 4 Знак"/>
    <w:basedOn w:val="a0"/>
    <w:link w:val="4"/>
    <w:uiPriority w:val="9"/>
    <w:semiHidden/>
    <w:rsid w:val="0066591D"/>
    <w:rPr>
      <w:rFonts w:ascii="Cambria" w:eastAsia="Times New Roman" w:hAnsi="Cambria" w:cs="Times New Roman"/>
      <w:b/>
      <w:bCs/>
      <w:i/>
      <w:iCs/>
      <w:color w:val="4F81BD"/>
      <w:sz w:val="24"/>
      <w:szCs w:val="24"/>
      <w:lang w:eastAsia="ru-RU"/>
    </w:rPr>
  </w:style>
  <w:style w:type="paragraph" w:customStyle="1" w:styleId="10">
    <w:name w:val="Заголовок1"/>
    <w:basedOn w:val="a"/>
    <w:next w:val="a3"/>
    <w:link w:val="a4"/>
    <w:qFormat/>
    <w:rsid w:val="0066591D"/>
    <w:pPr>
      <w:spacing w:after="0" w:line="240" w:lineRule="auto"/>
      <w:ind w:right="567"/>
      <w:jc w:val="center"/>
    </w:pPr>
    <w:rPr>
      <w:sz w:val="36"/>
      <w:szCs w:val="24"/>
      <w:lang w:val="uk-UA"/>
    </w:rPr>
  </w:style>
  <w:style w:type="character" w:customStyle="1" w:styleId="a4">
    <w:name w:val="Заголовок Знак"/>
    <w:basedOn w:val="a0"/>
    <w:link w:val="10"/>
    <w:rsid w:val="0066591D"/>
    <w:rPr>
      <w:sz w:val="36"/>
      <w:szCs w:val="24"/>
      <w:lang w:val="uk-UA"/>
    </w:rPr>
  </w:style>
  <w:style w:type="character" w:styleId="a5">
    <w:name w:val="Strong"/>
    <w:basedOn w:val="a0"/>
    <w:uiPriority w:val="22"/>
    <w:qFormat/>
    <w:rsid w:val="0066591D"/>
    <w:rPr>
      <w:b/>
      <w:bCs/>
    </w:rPr>
  </w:style>
  <w:style w:type="character" w:styleId="a6">
    <w:name w:val="Emphasis"/>
    <w:basedOn w:val="a0"/>
    <w:qFormat/>
    <w:rsid w:val="0066591D"/>
    <w:rPr>
      <w:i/>
      <w:iCs/>
    </w:rPr>
  </w:style>
  <w:style w:type="paragraph" w:styleId="a7">
    <w:name w:val="List Paragraph"/>
    <w:basedOn w:val="a"/>
    <w:uiPriority w:val="34"/>
    <w:qFormat/>
    <w:rsid w:val="0066591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Текст выноски1"/>
    <w:basedOn w:val="a"/>
    <w:next w:val="a8"/>
    <w:link w:val="a9"/>
    <w:uiPriority w:val="99"/>
    <w:semiHidden/>
    <w:unhideWhenUsed/>
    <w:rsid w:val="0066591D"/>
    <w:pPr>
      <w:spacing w:after="0" w:line="240" w:lineRule="auto"/>
    </w:pPr>
    <w:rPr>
      <w:rFonts w:ascii="Tahoma" w:hAnsi="Tahoma" w:cs="Tahoma"/>
      <w:sz w:val="16"/>
      <w:szCs w:val="16"/>
      <w:lang w:eastAsia="ru-RU"/>
    </w:rPr>
  </w:style>
  <w:style w:type="character" w:customStyle="1" w:styleId="a9">
    <w:name w:val="Текст выноски Знак"/>
    <w:basedOn w:val="a0"/>
    <w:link w:val="11"/>
    <w:uiPriority w:val="99"/>
    <w:semiHidden/>
    <w:rsid w:val="0066591D"/>
    <w:rPr>
      <w:rFonts w:ascii="Tahoma" w:hAnsi="Tahoma" w:cs="Tahoma"/>
      <w:sz w:val="16"/>
      <w:szCs w:val="16"/>
      <w:lang w:eastAsia="ru-RU"/>
    </w:rPr>
  </w:style>
  <w:style w:type="character" w:styleId="aa">
    <w:name w:val="Placeholder Text"/>
    <w:basedOn w:val="a0"/>
    <w:uiPriority w:val="99"/>
    <w:semiHidden/>
    <w:rsid w:val="0066591D"/>
    <w:rPr>
      <w:color w:val="808080"/>
    </w:rPr>
  </w:style>
  <w:style w:type="table" w:customStyle="1" w:styleId="12">
    <w:name w:val="Сетка таблицы светлая1"/>
    <w:basedOn w:val="a1"/>
    <w:uiPriority w:val="40"/>
    <w:rsid w:val="0066591D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GridTableLight1">
    <w:name w:val="Grid Table Light1"/>
    <w:basedOn w:val="a1"/>
    <w:uiPriority w:val="40"/>
    <w:rsid w:val="0066591D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character" w:customStyle="1" w:styleId="410">
    <w:name w:val="Заголовок 4 Знак1"/>
    <w:basedOn w:val="a0"/>
    <w:uiPriority w:val="9"/>
    <w:semiHidden/>
    <w:rsid w:val="0066591D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a3">
    <w:name w:val="Title"/>
    <w:basedOn w:val="a"/>
    <w:next w:val="a"/>
    <w:link w:val="13"/>
    <w:uiPriority w:val="10"/>
    <w:qFormat/>
    <w:rsid w:val="0066591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3">
    <w:name w:val="Заголовок Знак1"/>
    <w:basedOn w:val="a0"/>
    <w:link w:val="a3"/>
    <w:uiPriority w:val="10"/>
    <w:rsid w:val="0066591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8">
    <w:name w:val="Balloon Text"/>
    <w:basedOn w:val="a"/>
    <w:link w:val="14"/>
    <w:uiPriority w:val="99"/>
    <w:semiHidden/>
    <w:unhideWhenUsed/>
    <w:rsid w:val="0066591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14">
    <w:name w:val="Текст выноски Знак1"/>
    <w:basedOn w:val="a0"/>
    <w:link w:val="a8"/>
    <w:uiPriority w:val="99"/>
    <w:semiHidden/>
    <w:rsid w:val="0066591D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basedOn w:val="a0"/>
    <w:rsid w:val="008B585D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8B585D"/>
    <w:rPr>
      <w:rFonts w:ascii="Cambria Math" w:hAnsi="Cambria Math" w:hint="default"/>
      <w:b w:val="0"/>
      <w:bCs w:val="0"/>
      <w:i w:val="0"/>
      <w:iCs w:val="0"/>
      <w:color w:val="000000"/>
      <w:sz w:val="28"/>
      <w:szCs w:val="28"/>
    </w:rPr>
  </w:style>
  <w:style w:type="paragraph" w:styleId="ab">
    <w:name w:val="Normal (Web)"/>
    <w:basedOn w:val="a"/>
    <w:uiPriority w:val="99"/>
    <w:semiHidden/>
    <w:unhideWhenUsed/>
    <w:rsid w:val="00E674BE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2950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0.wmf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image" Target="media/image27.png"/><Relationship Id="rId58" Type="http://schemas.openxmlformats.org/officeDocument/2006/relationships/image" Target="media/image30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9.wmf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9</Pages>
  <Words>1421</Words>
  <Characters>8102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</dc:creator>
  <cp:keywords/>
  <dc:description/>
  <cp:lastModifiedBy>SP</cp:lastModifiedBy>
  <cp:revision>5</cp:revision>
  <dcterms:created xsi:type="dcterms:W3CDTF">2025-11-10T16:22:00Z</dcterms:created>
  <dcterms:modified xsi:type="dcterms:W3CDTF">2025-11-10T18:12:00Z</dcterms:modified>
</cp:coreProperties>
</file>